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3" r:id="rId1"/>
  </p:sldMasterIdLst>
  <p:handoutMasterIdLst>
    <p:handoutMasterId r:id="rId9"/>
  </p:handoutMasterIdLst>
  <p:sldIdLst>
    <p:sldId id="256" r:id="rId2"/>
    <p:sldId id="260" r:id="rId3"/>
    <p:sldId id="257" r:id="rId4"/>
    <p:sldId id="271" r:id="rId5"/>
    <p:sldId id="276" r:id="rId6"/>
    <p:sldId id="277" r:id="rId7"/>
    <p:sldId id="278" r:id="rId8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2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81" tIns="46691" rIns="93381" bIns="46691" numCol="1" anchor="t" anchorCtr="0" compatLnSpc="1">
            <a:prstTxWarp prst="textNoShape">
              <a:avLst/>
            </a:prstTxWarp>
          </a:bodyPr>
          <a:lstStyle>
            <a:lvl1pPr defTabSz="933907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9" y="2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81" tIns="46691" rIns="93381" bIns="46691" numCol="1" anchor="t" anchorCtr="0" compatLnSpc="1">
            <a:prstTxWarp prst="textNoShape">
              <a:avLst/>
            </a:prstTxWarp>
          </a:bodyPr>
          <a:lstStyle>
            <a:lvl1pPr algn="r" defTabSz="933907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81" tIns="46691" rIns="93381" bIns="46691" numCol="1" anchor="b" anchorCtr="0" compatLnSpc="1">
            <a:prstTxWarp prst="textNoShape">
              <a:avLst/>
            </a:prstTxWarp>
          </a:bodyPr>
          <a:lstStyle>
            <a:lvl1pPr defTabSz="933907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9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81" tIns="46691" rIns="93381" bIns="46691" numCol="1" anchor="b" anchorCtr="0" compatLnSpc="1">
            <a:prstTxWarp prst="textNoShape">
              <a:avLst/>
            </a:prstTxWarp>
          </a:bodyPr>
          <a:lstStyle>
            <a:lvl1pPr algn="r" defTabSz="933907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ACCA9369-B937-4B70-88A2-F934F374A0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4231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19T18:26:06.2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3 7796 0,'0'0'16,"0"0"-16,-42-61 0,42 61 15,-66-51-15,66 51 16,-91-37-16,91 37 16,-91-9-16,91 9 0,0 0 15,-74 23-15,74-23 16,-58 74-16,58-74 15,-33 121-15,33-121 16,0 149-16,0-149 0,25 135 16,-25-135-16,0 0 15,58 93-15,-58-93 16,74 42-16,-74-42 0,83-14 16,-83 14-16,91-46 15,-91 46-15,58-80 16,-58 80-16,33-97 15,-33 97-15,0 0 0,0 0 16,0 0-16,0 0 16,24-89-16,-24 89 0,9-42 15,-9 42-15,0 0 16,0 0-16,33 89 16,-33-89-16,25 107 0,-25-107 15,0 0-15,0 0 16,41 116-16,-41-116 15,58 66-15,-58-66 16,41 0-16</inkml:trace>
  <inkml:trace contextRef="#ctx0" brushRef="#br0" timeOffset="250.5575">2068 7763 0,'0'0'0,"0"0"15,0 0-15,58-14 16,-58 14-16,0 0 15,0 0-15,91-24 16,-91 24-16</inkml:trace>
  <inkml:trace contextRef="#ctx0" brushRef="#br0" timeOffset="434.2273">2167 8042 0,'0'0'16,"0"0"-16,0 0 0,33 37 15,-33-37-15,83 10 16,-83-10-16,91-24 16,-91 24-16</inkml:trace>
  <inkml:trace contextRef="#ctx0" brushRef="#br0" timeOffset="1068.9468">3085 7479 0,'0'0'0,"0"0"16,8-41-16,-8 41 15,58-42-15,-58 42 16,91-42-16,-91 42 0,108-19 16,-108 19-16,107 5 15,-107-5-15,75 46 16,-75-46-16,49 70 16,-49-70-16,8 107 15,-8-107-15,-24 130 0,24-130 16,-33 130-16,33-130 15,-58 112-15,58-112 0,-75 88 16,75-88-16,0 0 16,-74 56-16,74-56 15,0 0-15,-91 20 16,91-20-16,0 0 0,-58-25 16,58 25-16,0 0 15,-34-55-15,34 55 16,0 0-16,17-70 0,-17 70 15,58-42-15,-58 42 16,91-14-16,-91 14 16,91 19-16,-91-19 15,116 46-15,-116-46 0,99 56 16,-99-56-16,83 33 16,-83-33-16</inkml:trace>
  <inkml:trace contextRef="#ctx0" brushRef="#br0" timeOffset="1887.5671">1473 9071 0,'0'0'0,"0"0"0,0 0 16,0 0-16,0 0 15,0 0-15,-25 14 0,25-14 16,0 56-16,0-56 16,16 88-16,-16-88 15,17 107-15,-17-107 0,0 0 16,0 0-16,25 97 16,-25-97-16,0 0 0,0 0 15,0 0-15,0 0 16,0 0-16,25 66 15,-25-66-15,33-9 0,-33 9 16,66-57-16,-66 57 16,0 0-16,74-55 15,-74 55-15,0 0 16,99-47-16,-99 47 0,0 0 16,91-14-16,-91 14 15,0 0-15,91 28 16,-91-28-16,0 0 15,42 74-15,-42-74 0,0 94 16,0-94-16,-33 97 16,33-97-16,0 0 0,-75 80 15,75-80-15,-91 51 16,91-51-16,-91 37 0,91-37 16,0 0-16,0 0 15,0 0-15,0 0 16,-91 13-16,91-13 0,0 0 15,-66-13-15,66 13 16,-8-65-16,8 65 16</inkml:trace>
  <inkml:trace contextRef="#ctx0" brushRef="#br0" timeOffset="2106.9411">2481 9308 0,'0'0'0,"0"0"0,0 0 15,83-9-15,-83 9 16,99-19-16,-99 19 15,0 0-15</inkml:trace>
  <inkml:trace contextRef="#ctx0" brushRef="#br0" timeOffset="2321.5027">2639 9619 0,'0'0'0,"0"0"16,0 0-16,0 0 15,74-9-15,-74 9 16,91-23-16,-91 23 0,116-46 16</inkml:trace>
  <inkml:trace contextRef="#ctx0" brushRef="#br0" timeOffset="2905.1492">3879 8987 0,'0'0'0,"0"0"16,0 0-16,0 0 15,-58-33-15,58 33 16,-66-9-16,66 9 0,0 0 16,-91 0-16,91 0 15,0 0-15,0 0 16,-58 14-16,58-14 0,-33 47 15,33-47-15,16 65 16,-16-65-16,58 60 0,-58-60 16,83 70-16,-83-70 15,99 70-15,-99-70 16,83 74-16,-83-74 16,66 84-16,-66-84 0,25 88 15,-25-88-15,-8 93 16,8-93-16,-50 80 15,50-80-15,0 0 16,-66 51-16,66-51 0,0 0 16,-75 27-16,75-27 15,0 0-15,-74-32 16,74 32-16,-25-79 16,25 79-16,25-121 15,-25 121-15,74-130 0,-74 130 16,83-126-16,-83 126 15,0 0-15,83-112 16,-83 112-16,0 0 0,33-97 16,-33 97-16,-17-84 15,17 84-15</inkml:trace>
  <inkml:trace contextRef="#ctx0" brushRef="#br0" timeOffset="3372.2914">2076 10904 0,'0'0'0,"0"0"15,0 0-15,0 0 16,-33 0-16,33 0 0,-58 23 15,58-23-15,-66 56 16,66-56-16,-74 84 16,74-84-16,-50 125 15,50-125-15,-25 140 16,25-140-16,17 135 0,-17-135 16,58 92-16,-58-92 15,90 48-15,-90-48 16,108 0-16,-108 0 0,108-38 15,-108 38-15,107-75 16</inkml:trace>
  <inkml:trace contextRef="#ctx0" brushRef="#br0" timeOffset="3622.6203">2994 11053 0,'0'0'0,"0"0"16,0 0-16,75-52 0,-75 52 15,0 0-15,90-42 16,-90 42-16</inkml:trace>
  <inkml:trace contextRef="#ctx0" brushRef="#br0" timeOffset="3824.3845">3044 11410 0,'0'0'16,"0"0"-16,41 0 0,-41 0 15,91-23-15,-91 23 16,124-46-16,-124 46 16,116-60-16</inkml:trace>
  <inkml:trace contextRef="#ctx0" brushRef="#br0" timeOffset="4057.8263">3978 11043 0,'0'0'16,"0"0"-16,50-18 16,-50 18-16,99-28 15,-99 28-15,107-42 0,-107 42 16,108-65-16</inkml:trace>
  <inkml:trace contextRef="#ctx0" brushRef="#br0" timeOffset="4562.5518">4615 10559 0,'0'0'0,"0"0"0,25-42 15,-25 42-15,66-42 16,-66 42-16,91-36 0,-91 36 15,115-15-15,-115 15 16,133 15-16,-133-15 16,99 41-16,-99-41 15,74 79-15,-74-79 0,42 116 16,-42-116-16,16 149 16,-16-149-16,-25 173 15,25-173-15,-49 158 16,49-158-16,-75 126 0,75-126 15,-82 88-15,82-88 16,-108 41-16,108-41 16,0 0-16,-83 10 15,83-10-15,0 0 0,-66-33 16,66 33-16,0 0 16,-41-65-16,41 65 15,0 0-15,17-64 0,-17 64 16,57-51-16,-57 51 15,91-15-15,-91 15 16,116 18-16,-116-18 16,108 48-16,-108-48 0,107 60 15,-107-60-15,108 60 16,-108-60-16,108 32 16,-108-32-16</inkml:trace>
  <inkml:trace contextRef="#ctx0" brushRef="#br0" timeOffset="7066.2596">10114 7531 0,'0'0'0,"0"0"15,66-47-15,-66 47 0,75-42 16,-75 42-16,0 0 15,84-9-15,-84 9 16,82 14-16,-82-14 0,91 60 16,-91-60-16,66 93 15,-66-93-15,66 112 16,-66-112-16,58 111 16,-58-111-16,0 0 0</inkml:trace>
  <inkml:trace contextRef="#ctx0" brushRef="#br0" timeOffset="7347.7099">10644 7363 0,'0'0'0,"0"0"15,-49 65-15,49-65 0,-50 94 16,50-94-16,-58 125 16,58-125-16,0 0 15,-41 135-15,41-135 0,-8 89 16,8-89-16</inkml:trace>
  <inkml:trace contextRef="#ctx0" brushRef="#br0" timeOffset="7598.4636">10984 7373 0,'0'0'16,"0"0"-16,66-28 15,-66 28-15,82-28 0,-82 28 16</inkml:trace>
  <inkml:trace contextRef="#ctx0" brushRef="#br0" timeOffset="7799.9517">11198 7693 0,'0'0'0,"0"0"15,50-23-15,-50 23 16,66-37-16,-66 37 0</inkml:trace>
  <inkml:trace contextRef="#ctx0" brushRef="#br0" timeOffset="8116.3404">11513 6991 0,'0'0'16,"0"0"-16,58-41 15,-58 41-15,82-43 16,-82 43-16,108-56 0,-108 56 15</inkml:trace>
  <inkml:trace contextRef="#ctx0" brushRef="#br0" timeOffset="8650.7288">11852 6196 0,'0'0'16,"0"0"-16,25 70 15,-25-70-15,41 84 16,-41-84-16,49 111 15,-49-111-15,0 0 0,0 0 16,0 0-16,0 0 16,58 116-16,-58-116 15,0 0-15,0 0 0,42 79 16,-42-79-16,0 0 16,0 0-16,49-56 0,-49 56 15,42-79-15,-42 79 16,0 0-16,58-70 15,-58 70-15,0 0 0,66-27 16,-66 27-16,0 0 16,74 18-16,-74-18 15,33 65-15,-33-65 16,0 89-16,0-89 0,-33 93 16,33-93-16,0 0 15,-74 84-15,74-84 16,-83 69-16,83-69 15,0 0-15,-83 51 0,83-51 16,0 0-16,-82 9 16,82-9-16,-42-28 15,42 28-15</inkml:trace>
  <inkml:trace contextRef="#ctx0" brushRef="#br0" timeOffset="8951.3467">12761 6525 0,'-33'20'0,"33"-20"0,-66 65 16,66-65-16,-116 102 15,116-102-15,-124 139 16,124-139-16,-140 159 16,140-159-16,-100 130 0,100-130 15,0 0-15,0 0 16,-74 98-16,74-98 16,0 0-16,0 0 0</inkml:trace>
  <inkml:trace contextRef="#ctx0" brushRef="#br0" timeOffset="9418.9916">12224 7503 0,'0'0'0,"0"0"16,0 0-16,25-47 15,-25 47-15,66-51 16,-66 51-16,74-47 16,-74 47-16,0 0 15,75-18-15,-75 18 0,0 0 16,66 28-16,-66-28 16,33 83-16,-33-83 15,8 107-15,-8-107 0,-25 126 16,25-126-16,-49 116 15,49-116-15,-75 93 16,75-93-16,0 0 0,-82 52 16,82-52-16,0 0 15,0 0-15,-100 18 16,100-18-16,-66-32 16,66 32-16,-16-70 0,16 70 15,24-75-15,-24 75 16,50-61-16,-50 61 15,0 0-15,83-13 16,-83 13-16,91 19 0,-91-19 16,82 55-16,-82-55 15,91 42-15</inkml:trace>
  <inkml:trace contextRef="#ctx0" brushRef="#br0" timeOffset="9852.9516">13001 7451 0,'0'0'15,"0"0"-15,0 0 16,-58 5-16,58-5 15,-58 28-15,58-28 0,-49 51 16,49-51-16,-25 75 16,25-75-16,0 0 15,0 83-15,0-83 16,0 0-16,25 61 0,-25-61 16,58 37-16,-58-37 15,82-14-15,-82 14 16,66-55-16,-66 55 0,0 0 15,50-80-15,-50 80 16,0 0-16,0 0 0,0 0 16,0 0-16,33-60 15,-33 60-15,41-19 16,-41 19-16,50 56 16,-50-56-16,74 88 0,-74-88 15,0 0-15,83 98 16,-83-98-16</inkml:trace>
  <inkml:trace contextRef="#ctx0" brushRef="#br0" timeOffset="17752.1094">18955 7517 0,'0'0'0,"0"0"16,0 0-16,0 0 15,0 0-15,-8-38 16,8 38-16,33-51 0,-33 51 15,0 0-15,66-42 16,-66 42-16,0 0 16,75-18-16,-75 18 15,82 37-15,-82-37 0,67 88 16,-67-88-16,49 121 16,-49-121-16,58 135 15,-58-135-15,57 112 16,-57-112-16,59 64 0,-59-64 15,74 15-15,-74-15 16</inkml:trace>
  <inkml:trace contextRef="#ctx0" brushRef="#br0" timeOffset="18053.5749">19493 7322 0,'0'0'16,"0"0"-16,-33 69 15,33-69-15,-33 88 0,33-88 16,-50 117-16,50-117 15,-66 121-15,66-121 16,-58 116-16,58-116 16,0 0-16,0 0 0,0 0 15,-41 92-15,41-92 16,-17 43-16,17-43 16</inkml:trace>
  <inkml:trace contextRef="#ctx0" brushRef="#br0" timeOffset="18305.4533">19998 7419 0,'0'0'0,"0"0"16,75-14-16,-75 14 15,91-5-15,-91 5 0,0 0 16,107 0-16,-107 0 16</inkml:trace>
  <inkml:trace contextRef="#ctx0" brushRef="#br0" timeOffset="18520.551">19890 7693 0,'0'0'0,"0"0"0,49 10 16,-49-10-16,92 0 15,-92 0-15,108-4 0,-108 4 16,116-15-16,-116 15 16</inkml:trace>
  <inkml:trace contextRef="#ctx0" brushRef="#br0" timeOffset="22879.9511">20850 7554 0,'0'0'0,"0"0"16,58-9-16,-58 9 16,74-10-16,-74 10 15,0 0-15,83-10 0,-83 10 16,0 0-16,99-13 15,-99 13-15,99-28 16,-99 28-16,0 0 0</inkml:trace>
  <inkml:trace contextRef="#ctx0" brushRef="#br0" timeOffset="23463.5413">21627 7182 0,'0'0'0,"0"0"0,0 0 16,0 0-16,0 0 15,41-32-15,-41 32 16,67-15-16,-67 15 15,99 10-15,-99-10 0,83 37 16,-83-37-16,66 56 16,-66-56-16,49 79 15,-49-79-15,9 93 0,-9-93 16,-17 107-16,17-107 16,-50 116-16,50-116 15,-66 116-15,66-116 16,-82 98-16,82-98 15,-100 75-15,100-75 0,0 0 16,0 0-16,-91 36 0,91-36 16,0 0-16,-74 0 15,74 0-15,0 0 0,-58-33 16,58 33-16,0 0 16,-25-64-16,25 64 15,0 0-15,25-75 0,-25 75 16,0 0-16,58-64 15,-58 64-15,99-15 16,-99 15-16,116 18 16,-116-18-16,107 61 15,-107-61-15,91 79 0,-91-79 16,75 93-16,-75-93 16,66 89-16,-66-89 15,74 60-15,-74-60 0</inkml:trace>
  <inkml:trace contextRef="#ctx0" brushRef="#br0" timeOffset="25919.0024">18972 8508 0,'0'0'0,"0"0"0,0 0 15,0 0-15,-41 9 16,41-9-16,-58 37 16,58-37-16,-66 70 15,66-70-15,-67 98 0,67-98 16,-74 120-16,74-120 16,-33 145-16,33-145 15,-17 139-15,17-139 0,9 145 16,-9-145-16,24 130 15,-24-130-15,42 116 16,-42-116-16,0 0 16,0 0-16,58 98 0,-58-98 15,0 0-15</inkml:trace>
  <inkml:trace contextRef="#ctx0" brushRef="#br0" timeOffset="26185.9357">19104 9196 0,'0'0'16,"0"0"-16,0 0 16,0 0-16,75-5 15,-75 5-15,99-9 0,-99 9 16,124-23-16,-124 23 16,91-37-16</inkml:trace>
  <inkml:trace contextRef="#ctx0" brushRef="#br0" timeOffset="26702.4412">19724 8690 0,'0'0'16,"0"0"-16,0 0 15,33-33-15,-33 33 0,75-24 16,-75 24-16,91-9 16,-91 9-16,100 15 15,-100-15-15,74 46 16,-74-46-16,42 65 0,-42-65 16,8 97-16,-8-97 15,-25 112-15,25-112 16,-41 121-16,41-121 0,-58 111 15,58-111-15,-84 89 16,84-89-16,0 0 16,-74 51-16,74-51 15,0 0-15,-75 14 0,75-14 16,0 0-16,-66-32 16,66 32-16,-33-66 15,33 66-15,0 0 16,9-69-16,-9 69 0,0 0 15,0 0-15,33-52 16,-33 52-16,0 0 16,57-4-16,-57 4 15,67 46-15,-67-46 0,0 0 16,66 61-16,-66-61 16,0 0-16,92 61 15,-92-61-15</inkml:trace>
  <inkml:trace contextRef="#ctx0" brushRef="#br0" timeOffset="26920.463">20470 9219 0,'0'0'0,"0"0"15,-9 71-15,9-71 16,-16 64-16,16-64 16,-17 93-16,17-93 15,-25 103-15,25-103 0,0 0 16</inkml:trace>
  <inkml:trace contextRef="#ctx0" brushRef="#br0" timeOffset="36774.24">6327 8791 0,'0'38'0,"0"-38"15,0 88-15,0-88 16,0 0-16,25 112 0,-25-112 16,0 0-16,41 84 15,-41-84-15,0 0 16,58 32-16,-58-32 0,75-19 16,-75 19-16,0 0 15,58-51-15,-58 51 16,0 0-16,0 0 15,0 0-15,49-56 16,-49 56-16,0 0 0,42-23 16,-42 23-16,41 33 15,-41-33-15,25 74 0,-25-74 16,25 107-16,-25-107 16,8 135-16,-8-135 15,-8 140-15,8-140 16,-25 125-16,25-125 0,-50 98 15,50-98-15,0 0 16,0 0-16,-49 65 16,49-65-16,0 0 0,0 0 15,-58 5-15,58-5 16,-58-47-16,58 47 16,-17-89-16,17 89 15,8-111-15,-8 111 0,34-112 16,-34 112-16,57-102 15,-57 102-15,67-88 16,-67 88-16,66-75 16,-66 75-16</inkml:trace>
  <inkml:trace contextRef="#ctx0" brushRef="#br0" timeOffset="37177.027">7204 9224 0,'0'0'0,"0"0"0,0 0 15,0 0-15,66-18 16,-66 18-16,83-33 16</inkml:trace>
  <inkml:trace contextRef="#ctx0" brushRef="#br0" timeOffset="37742.2759">7783 8550 0,'0'0'0,"0"0"15,0 0-15,49-19 0,-49 19 16,0 0-16,66-14 16,-66 14-16,0 0 15,83-4-15,-83 4 16,0 0-16,74 23 0,-74-23 15,42 60-15,-42-60 16,0 0-16,25 89 16,-25-89-16,-17 106 15,17-106-15,-25 102 0,25-102 16,0 0-16,-49 94 16,49-94-16,0 0 15,-83 65-15,83-65 0,0 0 16,0 0-16,-74 28 15,74-28-15,0 0 16,-50-23-16,50 23 0,0 0 16,-17-56-16,17 56 15,0 0-15,33-60 16,-33 60-16,67-38 0,-67 38 16,74 0-16,-74 0 15,91 23-15,-91-23 16,0 0-16,83 42 0,-83-42 15</inkml:trace>
  <inkml:trace contextRef="#ctx0" brushRef="#br0" timeOffset="40798.1185">7212 8871 0,'0'0'15,"0"0"-15,50-24 0,-50 24 0,82-8 16,-82 8-16</inkml:trace>
  <inkml:trace contextRef="#ctx0" brushRef="#br0" timeOffset="41683.7825">8642 8206 0,'0'0'0,"0"0"16,0 0-16,0 0 15,0 0-15,-33 27 0,33-27 16,-24 66-16,24-66 0,0 0 16,-25 83-16,25-83 15,-42 108-15,42-108 0,-33 111 16,33-111-16,0 0 0,-24 121 16,24-121-16,-25 120 15,25-120-15,0 112 16,0-112-16,8 103 0,-8-103 15,17 88-15,-17-88 16,0 0-16,16 79 16,-16-79-16,0 0 0,33 79 15,-33-79-15,0 0 16,0 0-16,50 51 16,-50-51-16</inkml:trace>
  <inkml:trace contextRef="#ctx0" brushRef="#br0" timeOffset="42819.138">8775 8899 0,'0'0'16,"0"0"-16,0 0 16,0 0-16,0 0 0,58 4 15,-58-4-15,66 0 16,-66 0-16,0 0 0,91-13 16</inkml:trace>
  <inkml:trace contextRef="#ctx0" brushRef="#br0" timeOffset="43342.5955">9155 8661 0,'0'0'0,"0"0"15,0 0-15,0 0 16,0 0-16,33-22 16,-33 22-16,0 0 0,75-15 15,-75 15-15,0 0 16,74 9-16,-74-9 16,57 42-16,-57-42 0,42 66 15,-42-66-15,0 88 16,0-88-16,-25 93 15,25-93-15,0 0 16,-49 88-16,49-88 0,0 0 16,-58 70-16,58-70 15,0 0-15,-74 42 16,74-42-16,0 0 0,0 0 16,-75 9-16,75-9 15,0 0-15,0 0 0,-49-28 16,49 28-16,0 0 15,0-56-15,0 56 16,0 0-16,33-46 16,-33 46-16,66-14 0,-66 14 15,0 0-15,82 9 16,-82-9-16,0 0 16,75 37-16,-75-37 15,0 0-15,74 42 0,-74-42 16</inkml:trace>
  <inkml:trace contextRef="#ctx0" brushRef="#br0" timeOffset="43688.0086">9527 8452 0,'0'0'0,"0"0"15,0 0-15,42 56 16,-42-56-16,41 56 0,-41-56 16,50 97-16,-50-97 15,49 126-15,-49-126 16,25 135-16,-25-135 0,8 135 15,-8-135-15,0 0 16,0 125-16,0-125 16,0 0-16,0 0 0,-25 93 15,25-93-15,0 0 16,-33 42-16,33-42 16</inkml:trace>
  <inkml:trace contextRef="#ctx0" brushRef="#br0" timeOffset="44221.9222">9577 8117 0,'0'0'0,"0"0"15,0 0-15,16-28 16,-16 28-16,0 0 0,42-15 16,-42 15-16,0 0 15,66 10-15,-66-10 16,0 0-16,66 38 15,-66-38-15,0 0 0,33 65 16,-33-65-16,0 0 16,0 74-16,0-74 15,0 0-15,-33 75 0,33-75 16,0 0-16,0 0 16,-41 51-16,41-51 15,0 0-15,-42 23 16,42-23-16,0 0 0,0 0 15,0 0-15,-24-14 16,24 14-16,0 0 0,0 0 16,0 0-16,0 0 15,0 0-15,0 0 16,24-46-16,-24 46 16,0 0-16,58 28 0,-58-28 15,0 0-15,66 37 16</inkml:trace>
  <inkml:trace contextRef="#ctx0" brushRef="#br0" timeOffset="44472.1844">10230 8624 0,'0'0'0,"0"0"0,8 66 15,-8-66-15,17 92 16,-17-92-16,16 108 0,-16-108 16,0 0-16,0 0 15,18 106-15,-18-106 16,8 51-16,-8-51 0</inkml:trace>
  <inkml:trace contextRef="#ctx0" brushRef="#br0" timeOffset="44656.0724">10147 8941 0,'0'0'0,"0"0"0,67-24 16,-67 24-16,83-27 16,-83 27-16,108-51 15,-108 51-15</inkml:trace>
  <inkml:trace contextRef="#ctx0" brushRef="#br0" timeOffset="45174.5838">10826 8633 0,'0'0'16,"0"0"-16,0 0 16,0 0-16,0 0 0,0 0 15,-59 9-15,59-9 16,0 0-16,0 0 15,-32 38-15,32-38 0,8 51 16,-8-51-16,50 70 16,-50-70-16,42 70 15,-42-70-15,0 0 16,0 0-16,41 70 0,-41-70 16,17 88-16,-17-88 15,0 0-15,-17 84 16,17-84-16,0 0 0,-41 65 15,41-65-15,0 0 16,-68 18-16,68-18 16,0 0-16,-48-28 15,48 28-15,-25-65 0,25 65 16,25-88-16,-25 88 16,74-89-16,-74 89 15,0 0-15,75-84 0,-75 84 16,0 0-16,66-83 15,-66 83-15,0 0 16,50-74-16,-50 74 16,0 0-16,24-94 0,-24 94 15,9-98-15,-9 98 16,0 0-16</inkml:trace>
  <inkml:trace contextRef="#ctx0" brushRef="#br0" timeOffset="45474.2904">11339 8392 0,'0'0'0,"0"0"16,0 0-16,-16 60 15,16-60-15,-17 79 16,17-79-16,-25 111 16,25-111-16,-25 117 0,25-117 15,-16 126-15,16-126 16,-8 111-16,8-111 0,8 103 16,-8-103-16,0 0 15,0 0-15,33 60 16,-33-60-16</inkml:trace>
  <inkml:trace contextRef="#ctx0" brushRef="#br0" timeOffset="45708.2766">11447 8885 0,'0'0'0,"0"0"0,41-14 16,-41 14-16,66-24 16,-66 24-16,74-28 0,-74 28 15</inkml:trace>
  <inkml:trace contextRef="#ctx0" brushRef="#br0" timeOffset="46175.735">11728 8610 0,'0'0'16,"0"0"-16,0 0 0,0 0 15,41-23-15,-41 23 16,66 0-16,-66 0 16,0 0-16,75 19 0,-75-19 15,0 0-15,57 51 16,-57-51-16,25 84 16,-25-84-16,-8 101 0,8-101 15,-41 108-15,41-108 16,0 0-16,0 0 15,-66 89-15,66-89 16,0 0-16,-75 60 0,75-60 16,0 0-16,-74 4 15,74-4-15,0 0 16,0 0-16,-58-42 0,58 42 16,0 0-16,-17-55 15,17 55-15,0 0 16,33-38-16,-33 38 0,0 0 15,66-14-15,-66 14 16,0 0-16,83 37 16,-83-37-16,0 0 15,0 0-15,75 42 0,-75-42 16,65 14-16</inkml:trace>
  <inkml:trace contextRef="#ctx0" brushRef="#br0" timeOffset="46528.0231">11877 8424 0,'0'0'0,"0"0"15,0 0-15,57 56 16,-57-56-16,75 56 16,-75-56-16,74 83 0,-74-83 15,58 107-15,-58-107 16,33 121-16,-33-121 16,8 131-16,-8-131 0,-8 115 15,8-115-15,0 0 16,-25 98-16,25-98 15,0 0-15,0 0 0,0 0 16,0 0-16,-16 66 16,16-66-16,0 0 15,0 0-15</inkml:trace>
  <inkml:trace contextRef="#ctx0" brushRef="#br0" timeOffset="46726.8824">12497 8833 0,'0'0'0,"0"0"0,99-32 16,-99 32-16</inkml:trace>
  <inkml:trace contextRef="#ctx0" brushRef="#br0" timeOffset="47213.3937">12877 8522 0,'0'0'0,"0"0"15,50-9-15,-50 9 0,57 4 16,-57-4 0,75 28-16,-75-28 0,66 56 15,-66-56-15,57 74 16,-57-74-16,34 84 15,-34-84-15,-9 102 16,9-102-16,-41 117 0,41-117 16,-57 112-16,57-112 15,0 0-15,-75 101 16,75-101-16,0 0 0,0 0 16,-83 56-16,83-56 15,0 0-15,-74 10 16,74-10-16,0 0 0,-41-33 15,41 33-15,0 0 16,-9-65-16,9 65 16,42-60-16,-42 60 15,74-24-15,-74 24 0,75 5 16,-75-5-16,0 0 16,66 46-16,-66-46 15,0 0-15,58 61 0,-58-61 16</inkml:trace>
  <inkml:trace contextRef="#ctx0" brushRef="#br0" timeOffset="63914.2018">21024 8945 0,'0'0'0,"0"0"16,0 0-16,0 0 15,0 0-15,0 0 0,0 0 16,0 0-16,33 9 15,-33-9-15,57 0 16,-57 0-16,91 0 16,-91 0-16,0 0 0,83-9 15,-83 9-15,0 0 16</inkml:trace>
  <inkml:trace contextRef="#ctx0" brushRef="#br0" timeOffset="64195.9095">21685 8675 0,'0'0'0,"0"0"15,0 0-15,8 61 16,-8-61-16,9 74 15,-9-74-15,8 107 0,-8-107 16,8 116-16,-8-116 16,0 108-16,0-108 15,0 0-15,0 0 16,0 83-16,0-83 0,17 28 16,-17-28-16,33-28 15</inkml:trace>
  <inkml:trace contextRef="#ctx0" brushRef="#br0" timeOffset="64596.5415">22024 8806 0,'0'0'15,"0"0"-15,0 0 0,-17 87 16,17-87-16,-8 98 15,8-98-15,0 0 16,8 108-16,-8-108 16,0 0-16,34 92 0,-34-92 15,82 42-15,-82-42 16,91 0-16,-91 0 16,91-37-16,-91 37 15,66-70-15,-66 70 0,50-84 16,-50 84-16,16-83 15,-16 83-15,-41-74 16,41 74-16,-58-75 16,58 75-16,-82-65 0,82 65 15,0 0-15,-91-52 16,91 52-16,0 0 16,0 0-16,-83-41 15,83 41-15,0 0 0,-33-46 16</inkml:trace>
  <inkml:trace contextRef="#ctx0" brushRef="#br0" timeOffset="64947.4018">22380 8331 0,'0'0'0,"0"0"0,0 0 16,16 65-16,-16-65 16,41 51-16,-41-51 15,58 66-15,-58-66 0,75 78 16,-75-78-16,74 89 16,-74-89-16,75 102 15,-75-102-15,41 117 16,-41-117-16,16 120 0,-16-120 15,0 117-15,0-117 16,-8 103-16,8-103 16,-25 83-16,25-83 0,-41 74 15,41-74-15,-50 69 16,50-69-16,0 0 16,0 0-16</inkml:trace>
  <inkml:trace contextRef="#ctx0" brushRef="#br0" timeOffset="66583.8961">19096 9810 0,'0'0'0,"0"0"15,0 0-15,0 0 16,0 0-16,-25 42 16,25-42-16,-49 74 15,49-74-15,-50 107 0,50-107 16,-58 140-16,58-140 15,-41 163-15,41-163 16,-33 181-16,33-181 16,-17 163-16,17-163 0,0 134 15,0-134-15,0 0 16,25 94-16,-25-94 16,41 33-16,-41-33 0,66-23 15,-66 23-15</inkml:trace>
  <inkml:trace contextRef="#ctx0" brushRef="#br0" timeOffset="67017.433">19460 10219 0,'0'0'0,"0"0"0,0 0 15,-51 42-15,51-42 16,-40 61-16,40-61 16,-58 102-16,58-102 15,-25 116-15,25-116 0,0 0 16,8 107-16,-8-107 16,42 75-16,-42-75 15,91 32-15,-91-32 0,91-18 16,-91 18-16,99-46 15,-99 46-15,0 0 16,91-80-16,-91 80 16,0 0-16,66-102 0,-66 102 15,16-112-15,-16 112 16,-24-97-16,24 97 16,-58-66-16,58 66 0,0 0 15,-83-32-15,83 32 16,0 0-16,-66-5 15,66 5-15,0 0 0,-33 23 16,33-23-16,0 0 16,16 23-16</inkml:trace>
  <inkml:trace contextRef="#ctx0" brushRef="#br0" timeOffset="67250.9562">20172 10619 0,'0'0'0,"0"0"15,0 103-15,0-103 16,-8 117-16,8-117 0,0 139 16,0-139-16,0 0 15,0 0-15,-9 121 16,9-121-16,9 60 0,-9-60 15,24-18-15,-24 18 16,42-70-16</inkml:trace>
  <inkml:trace contextRef="#ctx0" brushRef="#br0" timeOffset="67485.5701">20486 10517 0,'0'0'15,"0"0"-15,0 0 16,33 23-16,-33-23 0,75 10 16,-75-10-16,99 0 15,-99 0-15,116-24 16,-116 24-16,0 0 0,107-41 15</inkml:trace>
  <inkml:trace contextRef="#ctx0" brushRef="#br0" timeOffset="68003.3583">20999 10219 0,'0'0'0,"0"0"16,0 0-16,49-32 16,-49 32-16,83-28 15,-83 28-15,107-23 0,-107 23 16,0 0-16,108 0 16,-108 0-16,83 42 15,-83-42-15,41 69 0,-41-69 16,8 112-16,-8-112 15,-33 121-15,33-121 16,-58 134-16,58-134 16,-74 117-16,74-117 15,0 0-15,-75 83 0,75-83 16,0 0-16,-82 43 16,82-43-16,0 0 15,-66-10-15,66 10 0,-33-60 16,33 60-16,8-97 15,-8 97-15,0 0 16,58-94-16,-58 94 16,0 0-16,91-51 0,-91 51 15,91 5-15,-91-5 16,0 0-16,91 51 0,-91-51 16,66 74-16,-66-74 15,0 0-15,66 79 0,-66-79 16,49 42-16,-49-42 15,58-9-15,-58 9 16,50-74-16</inkml:trace>
  <inkml:trace contextRef="#ctx0" brushRef="#br0" timeOffset="68320.1665">21611 9894 0,'0'0'0,"0"0"16,33 42-16,-33-42 0,66 51 16,-66-51-16,107 74 15,-107-74-15,91 107 16,-91-107-16,82 122 15,-82-122-15,51 139 16,-51-139-16,16 139 0,-16-139 16,0 135-16,0-135 15,-25 121-15,25-121 16,-25 103-16,25-103 0,0 0 16,-33 83-16,33-83 15</inkml:trace>
  <inkml:trace contextRef="#ctx0" brushRef="#br0" timeOffset="70942.173">16458 11318 0,'-33'-10'0,"33"10"15,-91-9-15,91 9 16,-140 14-16,140-14 16,-166 51-16,166-51 15,-165 89-15,165-89 0,-149 111 16,149-111-16,-132 140 15,132-140-15,-75 167 16,75-167-16,-24 168 16,24-168-16,16 168 0,-16-168 15,58 139-15,-58-139 16,108 102-16,-108-102 16,140 60-16,-140-60 15,157 33-15,-157-33 0,182-14 16,-182 14-16,174-37 15,-174 37-15,149-65 16,-149 65-16,148-75 16,-148 75-16,116-97 0,-116 97 15,83-107-15,-83 107 16,49-126-16,-49 126 16,17-126-16,-17 126 15,-33-125-15,33 125 0,-66-116 16,66 116-16,-124-89 15,124 89-15,-157-60 16,157 60-16,-174-19 0,174 19 16,-182 5-16,182-5 15,-149 37-15,149-37 16,-116 55-16,116-55 16,0 0-16,-82 66 0</inkml:trace>
  <inkml:trace contextRef="#ctx0" brushRef="#br0" timeOffset="71660.4818">19228 11918 0,'0'0'0,"0"0"0,42 18 15,-42-18-15,91 10 16,-91-10-16,124-10 16,-124 10-16,132-18 0,-132 18 15</inkml:trace>
  <inkml:trace contextRef="#ctx0" brushRef="#br0" timeOffset="71910.9161">20073 11685 0,'0'0'0,"0"0"0,8 93 15,-8-93-15,8 126 16,-8-126-16,8 153 15,-8-153-15,0 0 0,9 135 16,-9-135-16,16 70 16,-16-70-16,25-14 15,-25 14-15</inkml:trace>
  <inkml:trace contextRef="#ctx0" brushRef="#br0" timeOffset="72278.3138">20345 11750 0,'0'0'0,"0"0"0,0 0 16,9 112-16,-9-112 15,25 116-15,-25-116 16,0 0-16,49 107 15,-49-107-15,75 65 0,-75-65 16,99 0 0,-99 0-16,99-46 0,-99 46 15,74-71-15,-74 71 16,50-74-16,-50 74 16,8-83-16,-8 83 0,-33-84 15,33 84-15,-74-74 16,74 74-16,-91-56 15,91 56-15,-108-37 16,108 37-16,0 0 0,0 0 16,-107-18-16,107 18 15</inkml:trace>
  <inkml:trace contextRef="#ctx0" brushRef="#br0" timeOffset="73531.5242">18840 12782 0,'0'0'0,"0"0"0,0 0 15,0 0-15,0 0 16,-33 19-16,33-19 16,-50 52-16,50-52 15,-83 88-15,83-88 0,-74 130 16,74-130-16,-66 154 16,66-154-16,-50 172 15,50-172-15,-25 158 16,25-158-16,0 121 0,0-121 15,0 0-15,33 97 16,-33-97-16,0 0 16,50 61-16,-50-61 0,0 0 15</inkml:trace>
  <inkml:trace contextRef="#ctx0" brushRef="#br0" timeOffset="73798.1903">18864 13411 0,'0'0'16,"0"0"-16,0 0 15,0 0-15,0 0 0,0 0 16,0 0-16,0 0 15,67 9-15,-67-9 16,74-5-16,-74 5 0,83-18 16,-83 18-16,0 0 15,82-28-15,-82 28 16</inkml:trace>
  <inkml:trace contextRef="#ctx0" brushRef="#br0" timeOffset="74298.7702">19633 13215 0,'0'0'0,"0"0"16,0 0-16,0 0 15,-41 33-15,41-33 16,-50 46-16,50-46 16,-49 75-16,49-75 0,0 0 15,-25 93-15,25-93 16,0 0-16,8 74 15,-8-74-15,50 37 0,-50-37 16,83-4-16,-83 4 16,0 0-16,0 0 15,91-42-15,-91 42 0,57-70 16,-57 70-16,0 0 16,17-88-16,-17 88 15,0 0-15,-25-88 16,25 88-16,0 0 15,-66-80-15,66 80 0,0 0 16,-91-28-16,91 28 16,0 0-16,0 0 15,-58 6-15,58-6 0,0 0 16</inkml:trace>
  <inkml:trace contextRef="#ctx0" brushRef="#br0" timeOffset="74699.9602">19931 13220 0,'0'0'16,"0"0"-16,0 0 0,0 0 16,-33 56-1,33-56-15,0 0 0,-25 65 16,25-65-16,0 0 15,0 0-15,-8 74 0,8-74 16,0 0-16,16 61 16,-16-61-16,58 18 15,-58-18-15,0 0 0,84-18 16,-84 18-16,0 0 16,58-43-16,-58 43 15,25-74-15,-25 74 16,0 0-16,-17-78 0,17 78 15,-58-76-15,58 76 16,0 0-16,-92-32 16,92 32-16,0 0 15,0 0-15,-74 6 0,74-6 16,0 0-16,-41 26 16,41-26-16</inkml:trace>
  <inkml:trace contextRef="#ctx0" brushRef="#br0" timeOffset="74984.0029">20453 13536 0,'0'0'0,"0"0"0,-17 98 16,17-98-16,-16 84 15,16-84-15,0 0 16,0 0-16,-25 89 0,25-89 16,-25 37-16,25-37 15,0 0-15,0 0 16,0 0-16,25-89 0</inkml:trace>
  <inkml:trace contextRef="#ctx0" brushRef="#br0" timeOffset="75752.177">20899 13141 0,'0'0'0,"0"0"0,0 0 15,-74 46-15,74-46 16,-50 56-16,50-56 16,-49 75-16,49-75 15,0 0-15,-17 87 0,17-87 16,17 71-16,-17-71 15,57 28-15,-57-28 16,83-5-16,-83 5 16,0 0-16,108-33 0,-108 33 15,0 0-15,74-69 16,-74 69-16,0 0 16,25-79-16,-25 79 0,-25-88 15,25 88-15,0 0 16,-66-66-16,66 66 15,0 0-15,-83-42 16,83 42-16,0 0 0,0 0 16,-90 0-16,90 0 15,-26 28-15,26-28 16,0 0-16,42 14 0,-42-14 16,99-5-16,-99 5 15,0 0-15,108-13 16,-108 13-16,0 0 0,0 0 15,107 4-15,-107-4 16,0 0-16,0 0 0,75 19 16,-75-19-16,0 0 15,8 42-15,-8-42 16,-17 70-16,17-70 16,-41 83-16,41-83 0,0 0 15,-25 84-15,25-84 16,0 0-16,9 65 15,-9-65-15,0 0 0,57 37 16,-57-37-16,0 0 16,75-14-16,-75 14 15,0 0-15,58-55 16,-58 55-16,25-80 0,-25 80 16,0 0-16,-17-83 15,17 83-15,0 0 16,0 0-16,-50-75 0,50 75 15,0 0-15,0 0 16,-49-42-16</inkml:trace>
  <inkml:trace contextRef="#ctx0" brushRef="#br0" timeOffset="76119.112">21288 12741 0,'0'0'0,"0"0"0,33 51 15,-33-51-15,83 61 16,-83-61-16,116 74 0,-116-74 16,124 103-16,-124-103 15,91 125-15,-91-125 16,74 144-16,-74-144 16,17 172-16,-17-172 15,-17 173-15,17-173 0,-50 154 16,50-154-16,0 0 15,-66 106-15,66-106 16</inkml:trace>
  <inkml:trace contextRef="#ctx0" brushRef="#br0" timeOffset="79977.3567">18964 14486 0,'0'0'0,"0"0"16,0 0-16,0 0 0,0 0 15,0 0-15,-42 0 16,42 0-16,-66 0 16,66 0-16,-91 0 0,91 0 15,-107 4-15,107-4 16,-91 14-16,91-14 15,0 0-15,-83 14 16,83-14-16,0 0 0,0 0 16,0 0-16,-66 19 15,66-19-15,0 0 0,0 0 16,-41 32-16,41-32 16,0 0-16,-9 56 15,9-56-15,0 0 16,0 70-16,0-70 0,9 98 15,-9-98-15,8 102 16,-8-102-16,-8 107 16,8-107-16,-17 111 15,17-111-15,-25 98 0,25-98 16,0 0-16,-16 93 16,16-93-16,0 0 15,0 0-15,-17 75 0,17-75 16,0 0-16,8 55 15,-8-55-15,0 0 16,33 38-16,-33-38 16,67 18-16,-67-18 0,99 5 15,-99-5-15,91-5 16,-91 5-16,99-9 16,-99 9-16,0 0 0,99-9 15,-99 9-15,0 0 16,0 0-16</inkml:trace>
  <inkml:trace contextRef="#ctx0" brushRef="#br0" timeOffset="80294.5231">18815 15072 0,'0'0'15,"0"0"-15,0 0 0,49-5 16,-49 5-16,67-23 16,-67 23-16,0 0 15,74-42-15,-74 42 16</inkml:trace>
  <inkml:trace contextRef="#ctx0" brushRef="#br0" timeOffset="80594.9637">19336 14834 0,'0'0'0,"0"0"0,0 0 15,-9 56-15,9-56 16,0 75-16,0-75 16,0 102-16,0-102 0,0 103 15,0-103-15,0 0 16,0 0-16,0 78 16,0-78-16,0 0 15,0 0-15,0 0 0</inkml:trace>
  <inkml:trace contextRef="#ctx0" brushRef="#br0" timeOffset="80978.7386">19501 14807 0,'0'0'0,"0"0"16,-16 83-16,16-83 15,-9 79-15,9-79 16,9 103-16,-9-103 16,0 0-16,0 0 0,16 93 15,-16-93-15,0 0 16,50 60-16,-50-60 16,82 0-16,-82 0 0,83-55 15,-83 55-15,58-84 16,-58 84-16,0 0 15,33-93-15,-33 93 16,0 0-16,-25-103 0,25 103 16,-58-88-16,58 88 15,0 0-15,-66-52 16,66 52-16,0 0 0,-83-9 16,83 9-16,0 0 15,0 0-15,0 0 16,-49 24-16,49-24 0</inkml:trace>
  <inkml:trace contextRef="#ctx0" brushRef="#br0" timeOffset="81229.5548">20081 15272 0,'0'0'16,"0"0"-16,0 0 15,-8 93-15,8-93 0,-25 102 16,25-102-16,0 0 16,-17 112-16,17-112 15,0 0-15,-33 74 16,33-74-16,0 0 0,0 0 15</inkml:trace>
  <inkml:trace contextRef="#ctx0" brushRef="#br0" timeOffset="81997.9586">20974 14923 0,'0'0'0,"0"0"16,0 0-16,-50 65 15,50-65-15,0 0 16,-74 70-16,74-70 0,-83 79 15,83-79-15,0 0 16,-82 51-16,82-51 16,0 0-16,-91 33 15,91-33-15,0 0 0,-75-14 16,75 14-16,0 0 16,-49-47-16,49 47 15,0 0-15,-9-65 0,9 65 16,33-56-16,-33 56 15,83-37-15,-83 37 16,0 0-16,83-4 16,-83 4-16,91 27 0,-91-27 15,0 0-15,91 37 16,-91-37-16,0 0 0,91 37 16,-91-37-16,0 0 15,82 28-15,-82-28 16,0 0-16,83 0 15,-83 0-15,0 0 0,66-32 16,-66 32-16,0 0 16,0 0-16,33-61 15,-33 61-15,0 0 0,-25-84 16,25 84-16,0 0 16,-66-74-16,66 74 15,0 0-15,0 0 16,-82-42-16,82 42 0,0 0 15,0 0-15,0 0 16</inkml:trace>
  <inkml:trace contextRef="#ctx0" brushRef="#br0" timeOffset="82448.817">20858 14416 0,'0'0'0,"0"0"15,83 60-15,-83-60 16,91 51-16,-91-51 16,124 61-16,-124-61 0,149 84 15,-149-84-15,132 101 16,-132-101-16,107 117 15,-107-117-15,50 144 16,-50-144-16,8 149 16,-8-149-16,-33 158 15,33-158-15,-58 145 0,58-145 16,-74 125-16,74-125 16,0 0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19T18:27:33.8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20 469 0,'0'0'16,"0"0"-1,0 0-15,-83-27 0,83 27 0,0 0 16,-91-14-16,91 14 16,0 0-16,-91 27 15,91-27-15,-91 57 16,91-57-16,-41 87 0,41-87 15,0 94-15,0-94 16,41 74-16,-41-74 16,100 46-16,-100-46 0,0 0 15,107 0-15,-107 0 16,0 0-16,124-28 16,-124 28-16,83-59 15,-83 59-15,0 0 0,58-80 16,-58 80-16,0 0 15,0 0-15,0 0 16,0 0-16,24-75 0,-24 75 16,0 0-16,17-32 15,-17 32-15,0 0 16,0 0-16,0 0 16,0 0-16,25 107 0,-25-107 15,0 0-15,33 102 16,-33-102-16,0 0 15,0 0-15,49 75 0,-49-75 16</inkml:trace>
  <inkml:trace contextRef="#ctx0" brushRef="#br0" timeOffset="300.461">6708 479 0,'0'0'16,"0"0"-16,66-37 15,-66 37-15,91-23 16,-91 23-16,0 0 0,90-9 16,-90 9-16,0 0 15,0 0-15,108-11 16,-108 11-16</inkml:trace>
  <inkml:trace contextRef="#ctx0" brushRef="#br0" timeOffset="551.4013">6774 698 0,'0'0'16,"0"0"-16,0 0 15,0 0-15,74 0 16,-74 0-16,0 0 0,83 0 16,-83 0-16,107-5 15,-107 5-15,0 0 16,108-32-16</inkml:trace>
  <inkml:trace contextRef="#ctx0" brushRef="#br0" timeOffset="868.7714">7675 562 0,'0'0'16,"0"0"-16,0 0 0,50-14 16,-50 14-16,74-9 15,-74 9-15,108-19 16,-108 19-16,124-18 15,-124 18-15</inkml:trace>
  <inkml:trace contextRef="#ctx0" brushRef="#br0" timeOffset="1336.7751">8436 302 0,'0'0'0,"0"0"15,0 0-15,49-41 0,-49 41 16,67-24-16,-67 24 16,99 0-16,-99 0 15,82 24-15,-82-24 0,0 0 16,75 45-16,-75-45 15,0 0-15,49 79 16,-49-79-16,9 103 16,-9-103-16,-17 97 0,17-97 15,0 0-15,-41 76 16,41-76-16,-83 41 16,83-41-16,0 0 0,-99 14 15,99-14-15,0 0 16,-83-18-16,83 18 15,-33-43-15,33 43 16,17-51-16,-17 51 0,74-33 16,-74 33-16,116-18 15,-116 18-15,116 9 16,-116-9-16,0 0 0,91 29 16,-91-29-16,0 0 15,0 0-15,0 0 0,0 0 16</inkml:trace>
  <inkml:trace contextRef="#ctx0" brushRef="#br0" timeOffset="2059.5646">6005 1330 0,'0'0'0,"0"0"16,8 65-16,-8-65 0,17 79 15,-17-79-15,24 88 16,-24-88-16,0 0 15,0 0-15,0 0 16,0 0-16,0 0 0,25 89 16,-25-89-16,0 0 15,17 42-15,-17-42 16,0 0-16,0 0 0,41-94 16,-41 94-16,58-83 15,-58 83-15,66-74 16,-66 74-16,75-47 15,-75 47-15,91-18 0,-91 18 16,82 14-16,-82-14 16,58 46-16,-58-46 15,33 65-15,-33-65 16,0 79-16,0-79 0,-41 80 16,41-80-16,-58 55 15,58-55-15,-99 51 16,99-51-16,0 0 15,-99 27-15,99-27 0,0 0 16,-100 16-16,100-16 16,0 0-16,0 0 15,0 0-15,-91-16 16,91 16-16,-16-46 0,16 46 16</inkml:trace>
  <inkml:trace contextRef="#ctx0" brushRef="#br0" timeOffset="2306.676">7162 1511 0,'0'0'16,"0"0"-16,34-33 0,-34 33 16,66-23-16,-66 23 15,91-13-15,-91 13 16,0 0-16,0 0 0,91-10 16</inkml:trace>
  <inkml:trace contextRef="#ctx0" brushRef="#br0" timeOffset="2522.1643">7204 1759 0,'0'0'0,"0"0"0,0 0 16,66-6-16,-66 6 15,83-14-15,-83 14 16,115-28-16,-115 28 0,108-46 16</inkml:trace>
  <inkml:trace contextRef="#ctx0" brushRef="#br0" timeOffset="3107.0481">8386 1269 0,'0'0'0,"0"0"16,0 0-16,0 0 15,25-32-15,-25 32 16,58-33-16,-58 33 16,74-19-16,-74 19 0,0 0 15,83-4-15,-83 4 16,91 23-16,-91-23 15,66 61-15,-66-61 0,0 0 16,33 79-16,-33-79 16,8 102-16,-8-102 15,0 0-15,-24 113 16,24-113-16,0 0 0,-58 102 16,58-102-16,-83 65 15,83-65-15,0 0 16,-83 22-16,83-22 15,0 0-15,0 0 0,0 0 16,-58-32-16,58 32 16,0 0-16,-16-51 15,16 51-15,41-61 16,-41 61-16,83-33 0,-83 33 16,0 0-16,99-9 15,-99 9-15,0 0 16,99 19-16,-99-19 0</inkml:trace>
  <inkml:trace contextRef="#ctx0" brushRef="#br0" timeOffset="3691.1426">6393 2371 0,'0'0'0,"0"0"0,0 0 16,0 0-16,0 0 16,0 0-16,-82 14 15,82-14-15,0 0 0,-58 47 16,58-47-16,-41 70 15,41-70-15,-9 93 16,9-93-16,17 88 0,-17-88 16,58 70-16,-58-70 15,82 43-15,-82-43 16,100 9-16,-100-9 16,99-14-16,-99 14 0</inkml:trace>
  <inkml:trace contextRef="#ctx0" brushRef="#br0" timeOffset="4058.3467">7113 2478 0,'0'0'15,"0"0"-15,0 0 16,41-13-16,-41 13 16,75-14-16,-75 14 0,91-5 15,-91 5-15,0 0 16,82-9-16,-82 9 16</inkml:trace>
  <inkml:trace contextRef="#ctx0" brushRef="#br0" timeOffset="4275.0231">7096 2763 0,'0'0'0,"0"0"16,0 0-16,66 0 15,-66 0-15,67-4 16,-67 4-16,0 0 16,82-15-16,-82 15 0,0 0 15</inkml:trace>
  <inkml:trace contextRef="#ctx0" brushRef="#br0" timeOffset="4926.6987">8187 2530 0,'0'0'0,"0"0"0,0 0 16,50 0-16,-50 0 16,75-5-16,-75 5 15,99-14-15,-99 14 16,91-28-16,-91 28 0</inkml:trace>
  <inkml:trace contextRef="#ctx0" brushRef="#br0" timeOffset="5528.6055">9155 2134 0,'0'0'0,"0"0"16,0 0-16,0 0 15,0 0-15,-49 9 16,49-9-16,-67 19 16,67-19-16,0 0 0,-74 14 15,74-14-15,0 0 16,-83 18-16,83-18 16,0 0-16,0 0 0,-58 16 15,58-16-15,0 0 16,-49 17-16,49-17 15,0 0-15,-33 38 0,33-38 16,0 0-16,-9 61 16,9-61-16,0 0 15,0 0-15,34 59 16,-34-59-16,0 0 0,57 47 16,-57-47-16,0 0 15,75 14-15,-75-14 16,99-14-16,-99 14 0,0 0 15,91-23-15,-91 23 16,0 0-16,91 0 16,-91 0-16,0 0 15,91 28-15,-91-28 0,0 0 16,50 55-16,-50-55 16,0 0-16,16 79 15,-16-79-15,-25 80 16,25-80-16,-58 65 0,58-65 15,-91 37-15,91-37 16,0 0-16,-74 24 16,74-24-16,0 0 0,0 0 15</inkml:trace>
  <inkml:trace contextRef="#ctx0" brushRef="#br0" timeOffset="9136.5592">5939 8490 0,'0'0'0,"0"0"0,0 0 15,49-61-15,-49 61 16,58-47-16,-58 47 16,0 0-16,75-37 0,-75 37 15,0 0-15,74-4 16,-74 4-16,58 37 16,-58-37-16,50 69 0,-50-69 15,41 98-15,-41-98 16,41 112-16,-41-112 15,42 121-15,-42-121 16,0 0-16,41 93 0,-41-93 16</inkml:trace>
  <inkml:trace contextRef="#ctx0" brushRef="#br0" timeOffset="9469.3837">6443 8326 0,'0'0'15,"0"0"-15,-50 61 16,50-61-16,-57 88 0,57-88 16,-58 107-16,58-107 15,0 0-15,-66 117 16,66-117-16,0 0 0,0 0 16,0 0-16,-50 88 15,50-88-15,-17 28 16</inkml:trace>
  <inkml:trace contextRef="#ctx0" brushRef="#br0" timeOffset="9769.6885">6782 8406 0,'0'0'0,"0"0"0,50-14 15,-50 14-15,58-14 16,-58 14-16,0 0 15,82-14-15,-82 14 0,0 0 16,0 0-16,0 0 16,0 0-16</inkml:trace>
  <inkml:trace contextRef="#ctx0" brushRef="#br0" timeOffset="10019.9438">6732 8642 0,'0'0'0,"0"0"15,0 0-15,50 0 0,-50 0 16,75-9-16,-75 9 15,0 0-15,90-9 16,-90 9-16,0 0 0,108-18 16,-108 18-16</inkml:trace>
  <inkml:trace contextRef="#ctx0" brushRef="#br0" timeOffset="10872.091">7551 7763 0,'0'0'0,"0"0"15,0 0-15,0 0 16,17 60-16,-17-60 16,8 70-16,-8-70 0,0 0 15,16 89-15,-16-89 16,0 0-16,0 0 15,17 74-15</inkml:trace>
  <inkml:trace contextRef="#ctx0" brushRef="#br0" timeOffset="11156.0448">7907 7865 0,'0'0'0,"0"0"16,0 0-16,-25 66 16,25-66-16,-25 65 15,25-65-15,-33 83 0,33-83 16,-33 89-16,33-89 15,0 0-15,0 0 16,-33 89-16,33-89 0,0 0 16,-17 60-16,17-60 15</inkml:trace>
  <inkml:trace contextRef="#ctx0" brushRef="#br0" timeOffset="11673.8675">8039 8215 0,'0'0'0,"0"0"0,0 0 15,0 0-15,16-33 16,-16 33-16,0 0 15,0 0-15,50-28 16,-50 28-16,0 0 0,57-5 16,-57 5-16,51 38 15,-51-38-15,24 65 0,-24-65 16,0 89-16,0-89 16,-24 101-16,24-101 15,-42 94-15,42-94 16,0 0-16,-49 70 0,49-70 15,0 0-15,0 0 16,-58 36-16,58-36 16,0 0-16,0 0 0,-58 10 15,58-10-15,0 0 16,-25-28-16,25 28 16,0 0-16,8-42 15,-8 42-15,0 0 0,58-32 16,-58 32-16,0 0 15,83 4-15,-83-4 16,99 37-16,-99-37 0,0 0 16,108 51-16,-108-51 15,0 0-15,91 48 16,-91-48-16</inkml:trace>
  <inkml:trace contextRef="#ctx0" brushRef="#br0" timeOffset="12492.3434">5831 9290 0,'0'0'0,"0"0"16,0 0-16,0 0 15,-49 55-15,49-55 0,-42 79 16,42-79-16,-58 117 15,58-117-15,-49 130 16,49-130-16,-33 144 16,33-144-16,-17 153 15,17-153-15,0 135 16,0-135-16,25 116 0,-25-116 16,50 94-16,-50-94 15,57 69-15,-57-69 16,0 0-16,0 0 0,75 32 15</inkml:trace>
  <inkml:trace contextRef="#ctx0" brushRef="#br0" timeOffset="13059.9218">6286 9480 0,'0'0'0,"0"0"15,0 0-15,0 0 0,0 61 16,0-61-16,0 0 16,8 74-16,-8-74 15,0 0-15,9 84 0,-9-84 16,0 0-16</inkml:trace>
  <inkml:trace contextRef="#ctx0" brushRef="#br0" timeOffset="13293.7103">6617 9480 0,'0'0'0,"0"0"16,0 0-16,0 0 16,-9 61-16,9-61 0,0 0 15,-24 65-15,24-65 16,-42 79-16,42-79 15,-58 83-15,58-83 16,-49 79-16,49-79 0,0 0 16,0 0-16,-42 75 15,42-75-15</inkml:trace>
  <inkml:trace contextRef="#ctx0" brushRef="#br0" timeOffset="13861.7951">6658 9880 0,'0'0'15,"0"0"-15,0 0 16,0 0-16,0 0 0,0 0 16,41-15-16,-41 15 15,0 0-15,42 6 16,-42-6-16,0 0 16,41 32-16,-41-32 0,25 75 15,-25-75-15,-17 97 16,17-97-16,0 0 15,-33 103-15,33-103 16,0 0-16,0 0 0,-49 93 16,49-93-16,0 0 15,-58 55-15,58-55 16,0 0-16,-58 10 0,58-10 16,0 0-16,-41-42 15,41 42-15,0 0 16,-9-75-16,9 75 0,0 0 15,33-60-15,-33 60 16,0 0-16,50-33 16,-50 33-16,0 0 0,50 5 15,-50-5-15,0 0 16,57 47-16,-57-47 16,0 0-16,50 55 15,-50-55-15,0 0 0,0 0 16,58 52-16,-58-52 15,50 18-15</inkml:trace>
  <inkml:trace contextRef="#ctx0" brushRef="#br0" timeOffset="14061.9031">7121 10322 0,'0'0'0,"0"0"16,0 0-16,0 0 0,-25 74 15,25-74-15,0 0 16,0 0-16,0 69 0,0-69 16</inkml:trace>
  <inkml:trace contextRef="#ctx0" brushRef="#br0" timeOffset="14412.7526">7353 9675 0,'0'0'15,"0"0"-15,0 0 16,0 0-16,0 0 0,66 10 16,-66-10-16,0 0 15,82-5-15,-82 5 16</inkml:trace>
  <inkml:trace contextRef="#ctx0" brushRef="#br0" timeOffset="14930.0841">8105 9447 0,'0'0'16,"0"0"-16,0 0 0,0 0 15,-33-23-15,33 23 0,0 0 16,-58-18-16,58 18 16,0 0-16,-58 0 0,58 0 15,-58 33-15,58-33 16,-49 64-16,49-64 16,0 0-16,-9 79 15,9-79-15,0 0 0,17 51 16,-17-51-16,0 0 15,50 24-15,-50-24 16,0 0-16,74-24 0,-74 24 16,0 0-16,0 0 15,0 0-15,0 0 16,0 0-16,66-51 0,-66 51 16,0 0-16,50-46 15,-50 46-15,0 0 16,41-5-16,-41 5 0,17 51 15,-17-51-15,0 0 16,0 0-16,16 75 16,-16-75-16,0 0 15,0 0-15,25 74 0,-25-74 16</inkml:trace>
  <inkml:trace contextRef="#ctx0" brushRef="#br0" timeOffset="15214.0592">8428 9541 0,'0'0'0,"0"0"16,-34 78-16,34-78 0,-49 94 15,49-94-15,-66 116 16,66-116-16,-58 121 16,58-121-16,0 0 15,0 0-15,0 0 0,0 0 16,-50 102-16,50-102 16,0 0-16,-25 61 15,25-61-15</inkml:trace>
  <inkml:trace contextRef="#ctx0" brushRef="#br0" timeOffset="15681.5169">8436 9945 0,'0'0'0,"0"0"0,0 0 15,0 0-15,0 0 16,25-19-16,-25 19 16,0 0-16,0 0 0,41-27 15,-41 27-15,0 0 16,41-5-16,-41 5 16,33 37-16,-33-37 0,9 75 15,-9-75-15,-17 84 16,17-84-16,0 0 15,-41 92-15,41-92 16,0 0-16,0 0 0,-50 70 16,50-70-16,0 0 15,0 0-15,-66 38 16,66-38-16,0 0 0,-41-10 16,41 10-16,0 0 15,-17-47-15,17 47 16,0 0-16,33-37 0,-33 37 15,0 0-15,50-5 16,-50 5-16,0 0 16,58 28-16,-58-28 15,0 0-15,0 0 0,66 46 16,-66-46-16</inkml:trace>
  <inkml:trace contextRef="#ctx0" brushRef="#br0" timeOffset="16132.51">8378 9191 0,'0'0'0,"0"0"16,0 0-16,41 38 0,-41-38 15,66 61-15,-66-61 16,100 83-16,-100-83 15,99 107-15,-99-107 0,74 126 16,-74-126-16,58 139 16,-58-139-16,33 154 15,-33-154-15,17 162 16,-17-162-16,8 149 16,-8-149-16,0 135 0,0-135 15,0 0-15,-8 117 16,8-117-16,0 0 15,0 0-15,-25 78 0,25-78 16,0 0-16</inkml:trace>
  <inkml:trace contextRef="#ctx0" brushRef="#br0" timeOffset="17034.9755">8113 9526 0,'0'0'0,"0"0"0,0 0 15,0 0-15,0 0 16,0 0-16,9 38 16,-9-38-16,0 0 0,0 0 15,8 55-15,-8-55 16,0 0-16,0 0 16,16 80-16,-16-80 0,0 0 15,0 0-15,9 88 16,-9-88-16,0 0 15,0 0-15,16 84 0,-16-84 16,0 0-16,0 0 16,0 0-16,0 0 15,0 0-15,0 0 0,0 0 16,0 0-16,8 60 16,-8-60-16,0 0 0,0 0 15,0 0-15,0 0 16,0 0-16,0 0 15,0 0-15,0 0 16,0 0-16,0 0 0,-8-56 16,8 56-16,0 0 15,-9-79-15,9 79 16,0 0-16,0-79 0,0 79 16,0 0-16,0 0 15,0 0-15,-7-75 16,7 75-16,0 0 0,0 0 15,0 0-15,0 0 16,0 0-16,0 0 16,0 0-16,0-60 0,0 60 15</inkml:trace>
  <inkml:trace contextRef="#ctx0" brushRef="#br0" timeOffset="19255.3656">5972 10908 0,'0'0'0,"0"0"15,0 0-15,-42 33 16,42-33-16,-41 66 16,41-66-16,-58 92 0,58-92 15,-58 116-15,58-116 16,-50 135-16,50-135 0,0 0 16,-41 140-16,41-140 0,-16 135 15,16-135-15,-8 125 16,8-125-16,0 0 15,8 89-15,-8-89 0,0 0 16</inkml:trace>
  <inkml:trace contextRef="#ctx0" brushRef="#br0" timeOffset="19739.6167">6178 11253 0,'0'0'0,"0"0"15,0 0-15,0 0 16,-33 37-16,33-37 0,-24 51 15,24-51-15,-9 79 16,9-79-16,9 93 16,-9-93-16,33 79 15,-33-79-15,0 0 0,66 41 16,-66-41-16,83 15 16,-83-15-16,0 0 15,90-33-15,-90 33 16,0 0-16,75-46 0,-75 46 15,0 0-15,58-70 16,-58 70-16,16-84 16,-16 84-16,0 0 0,-33-79 15,33 79-15,0 0 16,-74-55-16,74 55 16,0 0-16,-83-42 0,83 42 15,0 0-15,0 0 16,-74-9-16,74 9 15,0 0-15,0 0 0</inkml:trace>
  <inkml:trace contextRef="#ctx0" brushRef="#br0" timeOffset="19990.1454">6757 11658 0,'0'0'0,"0"0"0,-8 55 15,8-55-15,-17 69 16,17-69-16,-16 94 16,16-94-16,0 0 15,0 0-15,0 0 0,-8 79 16,8-79-16,0 0 15</inkml:trace>
  <inkml:trace contextRef="#ctx0" brushRef="#br0" timeOffset="20307.5026">7220 11397 0,'0'0'0,"0"0"16,91 4-16,-91-4 15,108-14-15,-108 14 16,99-28-16,-99 28 0</inkml:trace>
  <inkml:trace contextRef="#ctx0" brushRef="#br0" timeOffset="20942.021">7973 11076 0,'0'0'0,"0"0"16,0 0-16,0 0 16,-66 23-16,66-23 0,0 0 15,0 0-15,0 0 16,-67 28-16,67-28 16,0 0-16,0 0 0,0 0 15,0 0-15,0 0 0,0 0 16,0 0-16,-66 32 15,66-32-15,0 0 16,-66 38-16,66-38 16,0 0-16,-33 61 0,33-61 15,0 0-15,0 0 16,-16 46-16,16-46 16,0 0-16,0 0 0,0 0 15,16 46-15,-16-46 16,0 0-16,58 23 15,-58-23-15,0 0 0,74 9 16,-74-9-16,0 0 16,91 10-16,-91-10 15,0 0-15,83 18 0,-83-18 16,0 0-16,74 57 16,-74-57-16,42 69 15,-42-69-15,0 84 0,0-84 16,-25 84-16,25-84 15,0 0-15,-58 69 16,58-69-16,0 0 0,0 0 16,0 0-16,-66 52 15,66-52-15,0 0 16,-66 8-16,66-8 16,-25-36-16,25 36 0</inkml:trace>
  <inkml:trace contextRef="#ctx0" brushRef="#br0" timeOffset="21343.0586">7964 10913 0,'0'0'0,"0"0"16,0 0-16,42 33 16,-42-33-16,74 51 15,-74-51-15,99 79 0,-99-79 16,91 102-16,-91-102 15,91 112-15,-91-112 16,58 117-16,-58-117 0,42 111 16,-42-111-16,8 102 15,-8-102-15,-8 93 16,8-93-16,-17 88 16,17-88-16,-50 75 0,50-75 15,0 0-15,-74 51 16</inkml:trace>
  <inkml:trace contextRef="#ctx0" brushRef="#br0" timeOffset="25384.5696">2523 12350 0,'0'0'16,"0"0"-16,0 0 15,-99-23-15,99 23 16,-91-23-16,91 23 16,-108-28-16,108 28 0,-124-10 15,124 10-15,-107 0 16,107 0-16,-124 19 16,124-19-16,-116 42 0,116-42 15,-116 65-15,116-65 16,-107 84-16,107-84 15,-91 97-15,91-97 16,-67 98-16,67-98 16,-33 108-16,33-108 0,-8 102 15,8-102-15,25 98 16,-25-98-16,50 92 16,-50-92-16,82 75 15,-82-75-15,116 55 0,-116-55 16,124 47-16,-124-47 15,132 28-15,-132-28 16,149 5-16,-149-5 16,132-24-16,-132 24 0,141-42 15,-141 42-15,124-51 16,-124 51-16,99-79 16,-99 79-16,91-84 0,-91 84 15,75-97-15,-75 97 16,41-107-16,-41 107 15,25-112-15,-25 112 16,0-112-16,0 112 16,-17-107-16,17 107 0,-49-93 15,49 93-15,-83-69 16,83 69-16,-116-42 16,116 42-16,-132-14 15,132 14-15,-141 18 0,141-18 16,-132 38-16,132-38 15,-124 46-15,124-46 16,-108 47-16</inkml:trace>
  <inkml:trace contextRef="#ctx0" brushRef="#br0" timeOffset="26854.8178">5980 12727 0,'0'0'0,"0"0"15,0 0-15,0 0 16,0 0-16,0 0 16,0 0-16,0 0 15,66 14-15,-66-14 0,0 0 16,66 0-16,-66 0 16,100 0-16,-100 0 15,0 0-15,91-10 16,-91 10-16,0 0 0,0 0 0,0 0 15</inkml:trace>
  <inkml:trace contextRef="#ctx0" brushRef="#br0" timeOffset="27639.2442">6923 12415 0,'0'0'15,"0"0"-15,0 0 16,0 0-16,-42-28 16,42 28-16,0 0 0,-49-23 15,49 23-15,0 0 16,-75-5-16,75 5 16,0 0-16,-66 23 0,66-23 15,-58 48-15,58-48 16,0 0-16,0 0 15,-25 74-15,25-74 0,0 0 16,9 75-16,-9-75 16,0 0-16,49 36 15,-49-36-15,0 0 16,75-4-16,-75 4 0,0 0 16,0 0-16,91-29 15,-91 29-15,0 0 16,0 0-16,0 0 0,0 0 15,0 0-15,0 0 16,58-41-16,-58 41 0,0 0 16,41-37-16,-41 37 15,0 0-15,0 0 16,8 60-16,-8-60 16,-8 84-16,8-84 0,-8 98 15,8-98-15,0 0 16,-9 97-16,9-97 15,0 0-15,-8 61 0,8-61 16,0 0-16,0 0 16,0 0-16</inkml:trace>
  <inkml:trace contextRef="#ctx0" brushRef="#br0" timeOffset="28006.8318">7336 12485 0,'0'0'0,"0"0"16,0 0-16,-33 42 15,33-42-15,-41 65 16,41-65-16,-50 93 16,50-93-16,-58 112 0,58-112 15,-74 130-15,74-130 16,-66 130-16,66-130 16,0 0-16,-59 107 0,59-107 15,0 0-15,0 0 16,0 0-16,-41 84 15,41-84-15,0 0 0,0 0 16,0 0-16</inkml:trace>
  <inkml:trace contextRef="#ctx0" brushRef="#br0" timeOffset="28613.0112">7286 13001 0,'0'0'0,"0"0"0,0 0 16,0 0-16,0 0 15,25-32-15,-25 32 16,0 0-16,0 0 0,50-42 15,-50 42-15,0 0 16,0 0-16,83-28 16,-83 28-16,0 0 15,82 14-15,-82-14 0,50 56 16,-50-56-16,0 0 16,16 79-16,-16-79 15,0 0-15,-8 93 0,8-93 16,-41 89-16,41-89 15,-66 83-15,66-83 16,0 0-16,0 0 16,-83 66-16,83-66 0,0 0 15,0 0-15,-74 32 16,74-32-16,0 0 16,-50-14-16,50 14 0,0 0 15,-8-56-15,8 56 16,0 0-16,0 0 15,0 0-15,0 0 0,0 0 16,24-65-16,-24 65 16,0 0-16,50-37 15,-50 37-15,0 0 0,66 4 16,-66-4-16,0 0 16,91 33-16,-91-33 15,0 0-15,75 42 16,-75-42-16,0 0 0,66 28 15,-66-28-15</inkml:trace>
  <inkml:trace contextRef="#ctx0" brushRef="#br0" timeOffset="30344.9924">6046 13895 0,'0'0'0,"0"0"0,0 0 15,0 0-15,0 0 16,0 0-16,0 0 0,0 0 15,0 0-15,0 0 16,0 0-16,0 0 0,-25 9 16,25-9-16,0 0 15,-41 19-15,41-19 16,-50 60-16,50-60 16,-66 79-16,66-79 15,-49 88-15,49-88 0,-42 108 16,42-108-16,-41 102 15,41-102-15,-25 107 16,25-107-16,0 0 0,0 102 16,0-102-16,8 98 15,-8-98-15,0 0 16,42 83-16,-42-83 16,0 0-16,0 0 0,49 52 15,-49-52-15,0 0 16,58 23-16</inkml:trace>
  <inkml:trace contextRef="#ctx0" brushRef="#br0" timeOffset="30666.0436">6088 14355 0,'0'0'16,"0"0"-16,0 0 0,0 0 16,0 0-16,0 0 15,0 0-15,0 0 0,0 0 16,0 0-16,41 43 15,-41-43-15,0 0 16,66 13-16,-66-13 0,0 0 16,0 0-16,74 0 15,-74 0-15,0 0 16</inkml:trace>
  <inkml:trace contextRef="#ctx0" brushRef="#br0" timeOffset="31530.301">7005 14234 0,'0'0'16,"0"0"-16,0 0 0,0 0 15,0 0-15,0 0 16,0 0-16,0 0 15,0 0-15,0 0 0,9 38 16,-9-38-16,-35 60 16,35-60-16,-48 66 15,48-66-15,-74 64 16,74-64-16,0 0 0,-83 56 16,83-56-16,0 0 15,-83 37-15,83-37 16,0 0-16,-66 14 0,66-14 15,0 0-15,-50-14 16,50 14-16,0 0 16,-33-51-16,33 51 15,0 0-15,17-74 0,-17 74 16,0 0-16,0 0 16,49-83-16,-49 83 15,83-52-15,-83 52 16,0 0-16,83-14 0,-83 14 15,0 0-15,99 28 16,-99-28-16,0 0 16,74 60-16,-74-60 0,0 0 15,67 61-15,-67-61 16,0 0-16,57 46 16,-57-46-16,0 0 15,0 0-15,75 19 0,-75-19 16,0 0-16,66-9 15,-66 9-15,0 0 0,0 0 16,66-42-16,-66 42 0,0 0 16,42-71-16,-42 71 15,0 0-15,-9-83 16,9 83-16,0 0 16,-33-69-16,33 69 0,0 0 15,-66-42-15,66 42 16,0 0-16,0 0 15,0 0-15,0 0 0,-66-19 16,66 19-16,0 0 16,-58 0-16,58 0 0</inkml:trace>
  <inkml:trace contextRef="#ctx0" brushRef="#br0" timeOffset="31797.023">7535 14686 0,'0'0'15,"0"0"-15,0 0 16,0 0-16,-25 87 15,25-87-15,0 0 0,0 0 16,0 0-16,-17 71 16,17-71-16,0 0 0,0 0 15,0 0-15</inkml:trace>
  <inkml:trace contextRef="#ctx0" brushRef="#br0" timeOffset="32454.2685">8262 14360 0,'0'0'0,"0"0"0,0 0 16,-49 51-16,49-51 16,-58 61-16,58-61 15,0 0-15,-75 65 16,75-65-16,0 0 0,-99 51 16,99-51-16,-91 19 15,91-19-15,0 0 16,0 0-16,-74-5 0,74 5 15,0 0-15,-50-47 16,50 47-16,0 0 16,0 0-16,0 0 0,-17-65 15,17 65-15,0 0 16,25-37-16,-25 37 16,58-9-16,-58 9 15,0 0-15,83 23 16,-83-23-16,0 0 0,74 51 15,-74-51-15,0 0 16,100 51-16,-100-51 0,98 38 16,-98-38-16,0 0 15,83 18-15,-83-18 16,0 0-16,0 0 16,100-18-16,-100 18 15,0 0-15,58-42 0,-58 42 16,0 0-16,33-75 15,-33 75-15,-9-79 0,9 79 16,0 0-16,-41-64 16,41 64-16,-66-33 15,66 33-15,0 0 0,-83 0 16,83 0-16,0 0 16,0 0-16,0 0 15,-58 18-15</inkml:trace>
  <inkml:trace contextRef="#ctx0" brushRef="#br0" timeOffset="32832.5574">8303 13895 0,'0'0'16,"0"0"-16,75 28 15,-75-28-15,83 46 16,-83-46-16,115 65 0,-115-65 15,116 84-15,-116-84 16,83 112-16,-83-112 16,49 125-16,-49-125 15,17 144-15,-17-144 0,-8 159 16,8-159-16,-25 140 16,25-140-16,0 0 15,0 0-15</inkml:trace>
  <inkml:trace contextRef="#ctx0" brushRef="#br0" timeOffset="34670.2841">5972 15472 0,'0'0'0,"0"0"16,0 0-16,0 0 16,0 0-16,0 0 0,0 0 15,0 0-15,0 0 16,0 0-16,-42 65 15,42-65-15,-57 65 16,57-65-16,-58 106 0,58-106 16,-50 140-16,50-140 15,-33 131-15,33-131 16,-9 120-16,9-120 0,0 0 16,9 103-16,-9-103 15,0 0-15,33 79 16,-33-79-16,0 0 15,0 0-15,58 47 0,-58-47 16,0 0-16,0 0 16,0 0-16,74 13 15,-74-13-15,0 0 0</inkml:trace>
  <inkml:trace contextRef="#ctx0" brushRef="#br0" timeOffset="34920.579">6063 16006 0,'0'0'0,"0"0"0,0 0 16,0 0-16,0 0 15,33 38-15,-33-38 16,66 13-16,-66-13 0,0 0 16,83 5-16,-83-5 15,0 0-15,0 0 16,74-14-16</inkml:trace>
  <inkml:trace contextRef="#ctx0" brushRef="#br0" timeOffset="35610.3238">7220 16002 0,'0'0'0,"0"0"16,0 0-16,0 0 0,-33 65 15,33-65-15,0 0 16,-49 60-16,49-60 16,-83 56-16,83-56 15,0 0-15,-91 47 16,91-47-16,0 0 0,-83 9 15,83-9-15,0 0 16,0 0-16,-91-23 16,91 23-16,0 0 0,0 0 15,-66-51-15,66 51 16,0 0-16,0 0 0,-8-47 16,8 47-16,41-28 15,-41 28-15,91 14 16,-91-14-16,0 0 15,91 43-15,-91-43 0,108 41 16,-108-41-16,0 0 16,107 37-16,-107-37 15,0 0-15,99 14 0,-99-14 16,83-9-16,-83 9 16,0 0-16,0 0 15,91-42-15,-91 42 16,0 0-16,58-61 15,-58 61-15,0 0 0,16-74 16,-16 74-16,-16-80 16,16 80-16,0 0 15,-50-65-15,50 65 16,0 0-16,-82-22 0,82 22 16,0 0-16,0 0 15,0 0-15,0 0 0,-75 4 16,75-4-16,0 0 15,-33 18-15</inkml:trace>
  <inkml:trace contextRef="#ctx0" brushRef="#br0" timeOffset="35905.947">7799 16286 0,'0'0'0,"0"0"0,0 0 16,0 75-16,0-75 15,-8 69-15,8-69 16,-8 83-16,8-83 0,0 0 15,0 0-15,0 0 16,0 0-16,-9 76 16,9-76-16,0 0 0,0 0 15</inkml:trace>
  <inkml:trace contextRef="#ctx0" brushRef="#br0" timeOffset="36440.3732">7890 15797 0,'0'0'15,"0"0"-15,0 0 16,0 0-16,0 0 0,25 33 15,-25-33-15,49 9 16,-49-9-16,75-5 16,-75 5-16,0 0 15,74-13-15,-74 13 0,0 0 16,74-28-16,-74 28 16,0 0-16</inkml:trace>
  <inkml:trace contextRef="#ctx0" brushRef="#br0" timeOffset="37008.3023">8609 15430 0,'0'0'16,"0"0"-16,0 0 0,0 0 16,-57 0-16,57 0 15,0 0-15,-67 0 16,67 0-16,0 0 0,-66 23 16,66-23-16,0 0 15,0 0-15,-58 51 16,58-51-16,0 0 0,0 0 15,-16 75-15,16-75 16,0 0-16,25 55 16,-25-55-16,0 0 15,0 0-15,58 19 0,-58-19 16,0 0-16,0 0 16,0 0-16,0 0 15,66-19-15,-66 19 0,0 0 16,0 0-16,0 0 15,0 0-15,49-23 16,-49 23-16,33 19 16,-33-19-16,9 56 0,-9-56 15,0 93-15,0-93 16,0 0-16,-17 107 16,17-107-16,0 0 0,0 84 15,0-84-15,0 0 16,0 0-16,33 0 15,-33 0-15,50-52 16,-50 52-16,0 0 0</inkml:trace>
  <inkml:trace contextRef="#ctx0" brushRef="#br0" timeOffset="37307.8589">8907 15504 0,'0'0'0,"0"0"16,0 0-16,-33 61 15,33-61-15,-33 65 0,33-65 16,-41 92-16,41-92 16,-42 108-16,42-108 15,-58 125-15,58-125 16,-58 135-16,58-135 0,-57 135 15,57-135-15,0 0 16,0 0-16,0 0 16,-50 94-16,50-94 0,0 0 15,-8 32-15,8-32 16,0 0-16</inkml:trace>
  <inkml:trace contextRef="#ctx0" brushRef="#br0" timeOffset="37893.2013">8857 15918 0,'0'0'0,"0"0"16,0 0-16,42-14 0,-42 14 15,0 0-15,0 0 16,58-18-16,-58 18 16,0 0-16,0 0 15,66-14-15,-66 14 0,0 0 16,66 9-16,-66-9 16,33 51-16,-33-51 0,8 74 15,-8-74-15,-16 98 16,16-98-16,0 0 0,-33 93 15,33-93-15,-50 79 16,50-79-16,-58 57 16,58-57-16,0 0 15,0 0-15,0 0 0,-66 32 16,66-32-16,0 0 16,0 0-16,-58-4 15,58 4-15,0 0 0,-33-39 16,33 39-16,0 0 15,0-55-15,0 55 16,0 0-16,33-51 0,-33 51 16,0 0-16,58-19 15,-58 19-15,0 0 16,75 24-16,-75-24 16,0 0-16,66 41 0,-66-41 15,0 0-15,0 0 16,0 0-16,58 37 15,-58-37-15,0 0 0,49 5 16,-49-5-16,41-42 16</inkml:trace>
  <inkml:trace contextRef="#ctx0" brushRef="#br0" timeOffset="38545.0956">8899 15304 0,'0'0'0,"0"0"15,0 0-15,49 5 16,-49-5-16,67 18 16,-67-18-16,91 14 0,-91-14 15,107 6-15,-107-6 16,0 0-16,99 3 16,-99-3-16,0 0 15,0 0-15,82 10 0,-82-10 16,0 0-16,67 19 15,-67-19-15,41 32 16,-41-32-16,0 0 0,25 65 16,-25-65-16,8 103 15,-8-103-15,-8 125 16,8-125-16,-8 154 16,8-154-16,0 158 0,0-158 15,0 139-15,0-139 16,16 121-16,-16-121 15,42 99-15,-42-99 0,0 0 16,0 0-16,33 87 16,-33-87-16,0 0 15,0 0-15,0 0 16,25 71-16,-25-71 0,-9 41 16,9-41-16,-41 15 15,41-15-15,-83-15 16,83 15-16,-99-18 0,99 18 15,0 0-15,-99-15 16,99 15-16,0 0 16,-108-22-16,108 22 15,0 0-15,-49-42 0</inkml:trace>
  <inkml:trace contextRef="#ctx0" brushRef="#br0" timeOffset="39162.2408">8543 15658 0,'0'0'0,"0"0"16,0 0-16,0 0 15,0 0-15,0 0 0,0 0 16,0 0-16,0 0 16,0 0-16,0 0 0,0 0 15,0 0-15,0 0 16,0 0-16,9-37 16,-9 37-16,16-80 15,-16 80-15,8-93 0,-8 93 16,0 0-16,0 0 15,0 0-15,0 0 16,9-75-16,-9 75 0,0 0 16,0 0-16,0 0 15,0 0-15,0 0 16</inkml:trace>
  <inkml:trace contextRef="#ctx0" brushRef="#br0" timeOffset="42373.8818">18914 15160 0,'0'0'15,"0"0"-15,0 0 16,0 0-16,0 0 0,0 0 16,0 0-16,0 0 0,0 0 15,0 0-15,0 0 16,0 0-16,0 0 16,0 0-16,0 0 0,0 0 15,0 0-15,0 0 16,0 0-16,0 0 0,-41 10 15,41-10-15,0 0 16,0 0-16,0 0 16,-42 37-16,42-37 0,0 0 15,-8 51-15,8-51 16,0 0-16,8 46 16,-8-46-16,0 0 0,42 9 15,-42-9-15,0 0 16,66-18-16,-66 18 15,0 0-15,0 0 0,0 0 0,0 0 16,41-42-16,-41 42 16,0 0-16,0 0 15,25-60-15,-25 60 0,0 0 16,-17-43-16,17 43 16,0 0-16,-49-9 15,49 9-15,-75 32 16,75-32-16,0 0 0,-66 71 15,66-71-15,0 0 16,0 0-16,0 0 16,0 0-16,-25 78 0,25-78 15,25 48-15,-25-48 16,58 3-16,-58-3 16,0 0-16,0 0 15,58-32-15,-58 32 0,0 0 16,0 0-16,0 0 15,41-65-15,-41 65 0,0 0 16,-8-65-16,8 65 16,0 0-16,-41-38 15,41 38-15,0 0 0,-66 6 16,66-6-16,0 0 16,-58 51-16,58-51 15,0 0-15,0 0 0,-42 74 16,42-74-16,0 0 15,9 75-15,-9-75 16,0 0-16,49 23 16,-49-23-16,0 0 0,58-19 15,-58 19-15,0 0 16,0 0-16,50-51 16,-50 51-16,0 0 0,16-60 15,-16 60-15,0 0 16,0 0-16,-33-42 15,33 42-15,0 0 16,0 0-16,-49-9 0,49 9 16,0 0-16,0 0 15,-58 27-15,58-27 16,0 0-16,0 0 0,-25 56 16,25-56-16,0 0 15,25 37-15,-25-37 16,41 0-16,-41 0 15,0 0-15,0 0 0,0 0 16,41-42-16,-41 42 16,0 0-16,0 0 15,17-55-15,-17 55 0,0 0 16,-25-56-16,25 56 16,0 0-16,-33-18 15,33 18-15,0 0 16,-33 28-16,33-28 0,0 0 15,0 0-15,-17 55 16,17-55-16,0 0 0,0 0 16,25 37-16,-25-37 15,0 0-15,0 0 16,0 0-16,0 0 16,33-28-16,-33 28 0,0 0 15,-24-41-15,24 41 16,0 0-16,0 0 15,-50-56-15,50 56 16,0 0-16</inkml:trace>
  <inkml:trace contextRef="#ctx0" brushRef="#br0" timeOffset="43771.3318">19286 14653 0,'0'0'0,"0"0"15,0 0-15,0 0 16,0 0-16,0 0 0,0 0 16,0 0-16,0 0 15,0 0-15,-16 33 0,16-33 16,0 0-16,0 0 0,0 0 16,-17 41-16,17-41 15,0 0-15,8 38 16,-8-38-16,0 0 0,33 8 15,-33-8-15,0 0 16,67-13-16,-67 13 16,0 0-16,0 0 0,0 0 15,0 0-15,0 0 16,33-46-16,-33 46 16,0 0-16,0-47 15,0 47-15,0 0 0,-42-33 16,42 33-16,0 0 15,0 0-15,-58 0 16,58 0-16,0 0 0,0 0 16,-49 38-16,49-38 15,0 0-15,0 0 16,-17 55-16,17-55 16,0 0-16,0 0 0,25 38 15,-25-38-15,0 0 16,0 0-16,0 0 15,0 0-15,33 8 0,-33-8 16,0 0-16,17-18 16,-17 18-16,0 0 15,0 0-15,0 0 0,-9-28 16,9 28-16,0 0 16,-33-18-16,33 18 15,0 0-15,-49 23 0,49-23 16,0 0-16,0 0 15,-25 47-15,25-47 16,0 0-16,0 0 0,16 55 16,-16-55-16,0 0 15,0 0-15,33 24 16,-33-24-16,0 0 0,0 0 16,0 0-16,50-10 15,-50 10-15,0 0 16,17-46-16,-17 46 15,0 0-15,0 0 0,0 0 16,0-42-16,0 42 16,0 0-16,-25-23 15,25 23-15,0 0 0,0 0 16,0 0-16,-25 18 16,25-18-16,0 0 15,-8 33-15,8-33 0,0 0 16,0 0-16,8 28 15,-8-28-15,0 0 16,0 0-16,0 0 0,0 0 16,0 0-16,0 0 15,0 0-15,0 0 16,0 0-16,50-23 0,-50 23 16,0 0-16,0 0 15,-9-33-15,9 33 16,0 0-16,0 0 0,0 0 15,0 0-15,0 0 16,0 0-16,0 0 16,-33 9-16</inkml:trace>
  <inkml:trace contextRef="#ctx0" brushRef="#br0" timeOffset="44960.9846">19286 14769 0,'0'0'0,"0"0"0,0 0 16,0 0-16,0 0 16,0 0-16,0 0 15,0 0-15,0 0 0,0 0 16,0 0-16,-33-4 16,33 4-16,0 0 0,-41-5 15,41 5-15,0 0 16,-50 9-16,50-9 15,0 0-15,-66 33 16,66-33-16,0 0 0,-74 60 16,74-60-16,-50 70 15,50-70-15,0 0 16,-50 75-16,50-75 16,-41 88-16,41-88 0,0 0 15,-25 103-15,25-103 16,-25 106-16,25-106 15,-24 121-15,24-121 16,-17 107-16,17-107 0,-17 116 16,17-116-16,-16 122 15,16-122-15,-17 125 16,17-125-16,-24 139 0,24-139 16,-9 136-16,9-136 15,-16 143-15,16-143 16,-9 127-16,9-127 15,-16 116-15,16-116 0,-8 102 16,8-102-16,0 0 16,0 0-16,0 0 15,-17 65-15,17-65 0,0 0 16,0 0-16,0 0 16,0 0-16,-33-37 15,33 37-15,-16-89 16,16 89-16,0 0 15,-25-102-15,25 102 0,0 0 16,0 0-16,-17-98 16,17 98-16,0 0 15,0 0-15,-8-75 0,8 75 16,0 0-16,0 0 16,0 0-16,-8-41 15,8 41-15,0 0 0,0 0 16,16 89-16,-16-89 15,8 107-15,-8-107 16,17 120-16,-17-120 0,8 116 16,-8-116-16,17 108 15,-17-108-15,0 0 16,16 92-16,-16-92 16,0 0-16,0 0 0,0 0 15,17 76-15,-17-76 16,0 0-16,0 0 15,25 37-15,-25-37 0,41-19 16,-41 19-16,58-62 16,-58 62-16,50-83 15,-50 83-15,66-83 16,-66 83-16,0 0 0,58-79 16,-58 79-16,0 0 15,41-79-15,-41 79 16</inkml:trace>
  <inkml:trace contextRef="#ctx0" brushRef="#br0" timeOffset="46660.5834">19129 14695 0,'0'0'0,"0"0"0,0 0 16,0 0-16,0 0 15,0 0-15,0 0 16,0 0-16,0 0 0,0 0 16,0 0-16,0 0 15,0 0-15,0 0 0,0 0 16,0 0-16,0 0 16,0 0-16,0 0 15,0 0-15,0 0 0,33-14 16,-33 14-16,0 0 15,0 0-15,0 0 0,41-14 16,-41 14-16,0 0 16,0 0-16,50-9 15,-50 9-15,0 0 0,0 0 16,58 4-16,-58-4 16,0 0-16,66 28 15,-66-28-15,0 0 16,57 47-16,-57-47 0,0 0 15,59 51-15,-59-51 16,0 0-16,49 60 16,-49-60-16,0 0 0,0 0 15,50 75-15,-50-75 0,0 0 16,50 79-16,-50-79 16,0 0-16,49 97 15,-49-97-15,33 99 0,-33-99 16,0 0-16,33 106 15,-33-106-15,33 103 16,-33-103-16,9 111 0,-9-111 16,8 103-16,-8-103 15,8 101-15,-8-101 16,9 94-16,-9-94 16,16 88-16,-16-88 0,8 102 15,-8-102-15,17 93 16,-17-93-16,8 103 15,-8-103-15,8 102 0,-8-102 16,9 108-16,-9-108 16,8 107-16,-8-107 15,16 83-15,-16-83 16,0 0-16,9 84 0,-9-84 16,0 0-16,0 0 15,0 0-15,0 0 16,0 0-16,8 70 0,-8-70 15,0 0-15,0 0 16,0 0-16,0 0 16,8 33-16,-8-33 0,0 0 15,0 0-15,0 0 16,0 0-16,-41-70 16,41 70-16,0 0 15,-50-84-15,50 84 0,0 0 16,0 0-16,0 0 15,0 0-15,0 0 0,0 0 16,0 0-16,-41-88 16,41 88-16,0 0 15,0 0-15,0 0 0,-33-52 16,33 52-16,0 0 16,0 0-16,33 75 15,-33-75-15,41 97 0,-41-97 16,58 112-16,-58-112 15,59 107-15,-59-107 16,0 0-16,58 98 16,-58-98-16,0 0 0,0 0 15,0 0-15,0 0 16,0 0-16,0 0 0,41 83 16,-41-83-16,0 0 15,0 0-15,25 56 16,-25-56-16,0 0 0,0 0 15,0 0-15,25-74 16,-25 74-16,17-98 16,-17 98-16,24-107 0,-24 107 15,33-103-15,-33 103 16,0 0-16,25-87 16,-25 87-16,0 0 15,0 0-15,0 0 0,0 0 16,0 0-16,33-65 15,-33 65-15,0 0 16,0 0-16,0 0 0,0 0 16,0 0-16,0 0 15,25-38-15,-25 38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19T18:28:28.1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874 771 0,'0'0'31,"0"0"-31,0 0 0,-9-55 0,9 55 16,-33-51-16,33 51 16,-58-46-16,58 46 0,-91-24 15,91 24-15,-91 0 16,91 0-16,-91 24 16,91-24-16,-107 55 15,107-55-15,-83 79 0,83-79 16,-66 89-16,66-89 15,-33 102-15,33-102 16,17 102-16,-17-102 16,0 0-16,49 84 0,-49-84 15,91 41-15,-91-41 16,108 6-16,-108-6 16,107-43-16,-107 43 0,91-79 15,-91 79-15,83-97 16,-83 97-16,41-103 15,-41 103-15,0 0 16,0 0-16,0 0 16,25-88-16,-25 88 0,0 0 15,0-65-15,0 65 16,0 0-16,0 0 16,0 0-16,16 75 15,-16-75-15,25 116 0,-25-116 16,50 130-16,-50-130 15,0 0-15,49 121 16,-49-121-16,75 60 0,-75-60 16,58 0-16,-58 0 15</inkml:trace>
  <inkml:trace contextRef="#ctx0" brushRef="#br0" timeOffset="269.2902">8196 698 0,'0'0'0,"0"0"0,0 0 15,0 0-15,74-19 0,-74 19 16,108-18-16,-108 18 0,0 0 16,107-15-16,-107 15 15,0 0-15,116-14 16,-116 14-16</inkml:trace>
  <inkml:trace contextRef="#ctx0" brushRef="#br0" timeOffset="502.0631">8187 985 0,'0'0'0,"0"0"0,0 0 16,75-4-16,-75 4 15,108-4-15,-108 4 16,115-6-16,-115 6 16,0 0-16,133-13 15,-133 13-15</inkml:trace>
  <inkml:trace contextRef="#ctx0" brushRef="#br0" timeOffset="1102.3605">9411 493 0,'0'0'0,"0"0"15,0 0-15,0 0 16,17 65-16,-17-65 0,17 88 16,-17-88-16,24 112 15,-24-112-15,33 125 16,-33-125-16,33 112 15,-33-112-15,0 0 0,25 84 16</inkml:trace>
  <inkml:trace contextRef="#ctx0" brushRef="#br0" timeOffset="1836.9224">7402 1651 0,'0'0'0,"0"0"16,0 0-16,0 0 15,0 0-15,25 51 0,-25-51 16,41 79 0,-41-79-16,50 102 0,-50-102 15,0 0-15,0 0 16,0 0-16,41 102 0,-41-102 16,0 0-16,0 0 15,0 0-15,0 0 16,33 70-16,-33-70 0,0 0 15,0 0-15,67-64 16,-67 64-16,74-89 16,-74 89-16,74-75 0,-74 75 15,91-56-15,-91 56 16,0 0-16,83-9 16,-83 9-16,0 0 15,83 42-15,-83-42 16,41 89-16,-41-89 0,0 101 15,0-101-15,-25 99 16,25-99-16,-66 73 16,66-73-16,-74 48 15,74-48-15,0 0 0,-100 32 16,100-32-16,0 0 16,-82 5-16,82-5 15,0 0-15,-83-19 0,83 19 16,0 0-16,-25-51 15,25 51-15</inkml:trace>
  <inkml:trace contextRef="#ctx0" brushRef="#br0" timeOffset="2084.0011">8485 1813 0,'0'0'0,"0"0"0,58-22 16,-58 22-16,83-24 15,-83 24-15,0 0 0,107-14 16,-107 14-16,0 0 15,0 0-15</inkml:trace>
  <inkml:trace contextRef="#ctx0" brushRef="#br0" timeOffset="2293.1725">8485 2093 0,'0'0'16,"0"0"-16,0 0 15,0 0-15,58 4 16,-58-4-16,0 0 0,99-4 16,-99 4-16,0 0 15</inkml:trace>
  <inkml:trace contextRef="#ctx0" brushRef="#br0" timeOffset="2738.2118">9329 1711 0,'0'0'16,"0"0"-16,0 0 16,0 0-16,-25 28 0,25-28 15,-25 52-15,25-52 16,-8 92-16,8-92 16,16 108-16,-16-108 15,50 97-15,-50-97 0,66 60 16,-66-60-16,99 28 15,-99-28-15,116-17 16,-116 17-16,108-52 16,-108 52-16,91-65 0,-91 65 15,66-89-15,-66 89 16,25-88-16,-25 88 16,0 0-16,-17-88 15,17 88-15,-66-70 0,66 70 16,0 0-16,-83-52 0,83 52 15,-99-23-15,99 23 16,0 0-16,-108-4 0,108 4 16</inkml:trace>
  <inkml:trace contextRef="#ctx0" brushRef="#br0" timeOffset="3289.5407">8055 2660 0,'0'0'0,"0"0"15,0 0-15,-57-14 16,57 14-16,0 0 16,-58 0-16,58 0 0,0 0 15,-66 42-15,66-42 16,-50 79-16,50-79 15,-8 93-15,8-93 0,33 84 16,-33-84-16,82 52 16,-82-52-16,108 27 15,-108-27-15,107 0 0,-107 0 16,83-32-16,-83 32 16,0 0-16</inkml:trace>
  <inkml:trace contextRef="#ctx0" brushRef="#br0" timeOffset="3615.3445">8642 2646 0,'0'0'0,"0"0"0,0 0 16,0 0-16,42-5 15,-42 5-15,66-9 0,-66 9 16,0 0-16,83 0 16,-83 0-16</inkml:trace>
  <inkml:trace contextRef="#ctx0" brushRef="#br0" timeOffset="3823.299">8642 2916 0,'0'0'0,"0"0"16,0 0-16,58 5 0,-58-5 15,83 0-15,-83 0 16,91-14-16,-91 14 15</inkml:trace>
  <inkml:trace contextRef="#ctx0" brushRef="#br0" timeOffset="4091.1472">9329 2781 0,'0'0'0,"0"0"16,0 0-16,49-4 0,-49 4 15,75-10-15,-75 10 16,82-18-16,-82 18 15,83-33-15</inkml:trace>
  <inkml:trace contextRef="#ctx0" brushRef="#br0" timeOffset="4441.683">9891 2437 0,'0'0'0,"0"0"16,0 0-16,0 0 15,0 0-15,0 0 0,0 0 16,0 51-16,0-51 16,-8 74-16,8-74 15,0 0-15,0 0 0,0 0 16,0 0-16,-33 84 15,33-84-15,0 0 16,0 75-16,0-75 16,58 42-16,-58-42 0,82 14 15,-82-14-15,116-10 16,-116 10-16,116-14 16,-116 14-16,0 0 0,0 0 15,100-23-15,-100 23 16,0 0-16</inkml:trace>
  <inkml:trace contextRef="#ctx0" brushRef="#br0" timeOffset="4685.2681">10297 2446 0,'0'0'0,"0"0"16,0 0-16,0 0 0,8 102 15,-8-102-15,9 117 16,-9-117-16,8 154 16,-8-154-16,0 153 0,0-153 15,0 0-15,0 0 16</inkml:trace>
  <inkml:trace contextRef="#ctx0" brushRef="#br0" timeOffset="5577.8156">5897 8485 0,'0'0'15,"0"0"-15,50-38 16,-50 38-16,83-37 0,-83 37 15,99-32-15,-99 32 16,0 0-16,99-5 16,-99 5-16,0 0 0,75 28 15,-75-28-15,66 74 16,-66-74-16,49 103 16,-49-103-16,50 125 15,-50-125-15,49 136 16,-49-136-16,0 0 0,42 102 15</inkml:trace>
  <inkml:trace contextRef="#ctx0" brushRef="#br0" timeOffset="5895.4498">6501 8336 0,'0'0'15,"0"0"-15,-58 70 16,58-70-16,-50 87 0,50-87 15,-49 113-15,49-113 16,-50 116-16,50-116 16,0 0-16,-33 93 0,33-93 15,0 0-15,-16 56 16,16-56-16</inkml:trace>
  <inkml:trace contextRef="#ctx0" brushRef="#br0" timeOffset="6212.3033">6979 8345 0,'0'0'0,"0"0"0,51-9 16,-51 9-16,91-14 15,-91 14-15,99-5 16,-99 5-16,0 0 0,108-4 15</inkml:trace>
  <inkml:trace contextRef="#ctx0" brushRef="#br0" timeOffset="6435.3644">6997 8661 0,'0'0'0,"0"0"0,0 0 15,0 0-15,83-14 16,-83 14-16,116-14 16,-116 14-16,132-27 0,-132 27 15,132-42-15,-132 42 16</inkml:trace>
  <inkml:trace contextRef="#ctx0" brushRef="#br0" timeOffset="6883.8819">7923 8140 0,'0'0'0,"0"0"15,0 0-15,-41 66 16,41-66-16,-25 87 0,25-87 16,-8 122-16,8-122 15,16 135-15,-16-135 16,42 125-16,-42-125 0,74 79 15,-74-79-15,108 42 16,-108-42-16,115-5 16,-115 5-16,133-37 15,-133 37-15,107-61 0,-107 61 16,74-83-16,-74 83 16,42-97-16,-42 97 15,0-107-15,0 107 16,-42-107-16,42 107 0,-74-93 15,74 93-15,-91-75 16,91 75-16,-124-52 16,124 52-16,-107-32 0,107 32 15,-116-5-15</inkml:trace>
  <inkml:trace contextRef="#ctx0" brushRef="#br0" timeOffset="7871.522">6253 9391 0,'0'0'0,"0"0"16,0 0-16,0 0 15,-25 38-15,25-38 16,-33 84-16,33-84 0,-33 111 16,33-111-16,-25 140 15,25-140-15,-16 139 16,16-139-16,-9 139 0,9-139 15,17 126-15,-17-126 16,0 0-16,0 0 16,33 93-16,-33-93 15</inkml:trace>
  <inkml:trace contextRef="#ctx0" brushRef="#br0" timeOffset="8350.0224">6584 9717 0,'0'0'0,"0"0"15,0 0-15,-42 65 16,42-65-16,-16 103 16,16-103-16,-9 125 15,9-125-15,34 116 0,-34-116 16,66 84-16,-66-84 16,91 32-16,-91-32 15,124-13-15,-124 13 0,99-47 16,-99 47-16,0 0 15,83-69-15,-83 69 16,49-94-16,-49 94 0,0-93 16,0 93-16,-33-97 15,33 97-15,-75-84 16,75 84-16,-82-51 16,82 51-16,0 0 15,-99-37-15,99 37 0,0 0 16,-83 0-16,83 0 15,0 0-15,0 0 16,-49 37-16</inkml:trace>
  <inkml:trace contextRef="#ctx0" brushRef="#br0" timeOffset="8582.7214">7270 10219 0,'0'0'0,"0"0"0,0 0 16,-8 75-16,8-75 16,0 0-16,0 74 15,0-74-15,0 0 0,0 0 16,0 56-16,0-56 15,0 0-15</inkml:trace>
  <inkml:trace contextRef="#ctx0" brushRef="#br0" timeOffset="8817.8124">7543 9861 0,'0'0'0,"0"0"15,0 0-15,58-14 16,-58 14-16,99-18 16,-99 18-16,124-28 0,-124 28 15,99-51-15</inkml:trace>
  <inkml:trace contextRef="#ctx0" brushRef="#br0" timeOffset="9144.4719">8146 9513 0,'0'0'0,"0"0"0,0 0 15,0 0-15,0 0 16,9 65-16,-9-65 0,7 74 16,-7-74-16,0 0 15,0 98-15,0-98 16,0 0-16,0 0 0,0 0 16,0 0-16,0 0 15,0 0-15,9 102 0,-9-102 16,0 0-16,16 70 15,-16-70-15,50 23 16,-50-23-16,0 0 0,83-9 16,-83 9-16,0 0 15,91-33-15,-91 33 16,0 0-16</inkml:trace>
  <inkml:trace contextRef="#ctx0" brushRef="#br0" timeOffset="9418.9683">8386 9526 0,'0'0'0,"0"0"0,0 0 15,8 75-15,-8-75 16,9 93-16,-9-93 15,16 130-15,-16-130 0,9 158 16,-9-158-16,0 154 16,0-154-16,0 0 15,8 125-15,-8-125 0,8 61 16,-8-61-16,33-19 16,-33 19-16</inkml:trace>
  <inkml:trace contextRef="#ctx0" brushRef="#br0" timeOffset="9765.9126">8593 9173 0,'0'0'16,"0"0"-16,49 37 15,-49-37-15,67 70 0,-67-70 16,91 107-16,-91-107 16,82 135-16,-82-135 15,66 153-15,-66-153 16,42 164-16,-42-164 0,8 152 15,-8-152-15,-8 140 16,8-140-16,-25 121 16,25-121-16,-41 107 15,41-107-15,0 0 0,0 0 16</inkml:trace>
  <inkml:trace contextRef="#ctx0" brushRef="#br0" timeOffset="10408.6366">6071 10885 0,'0'0'0,"0"0"15,0 0-15,0 0 16,0 0-16,-17 37 16,17-37-16,-24 65 15,24-65-15,-25 107 0,25-107 16,-33 121-16,33-121 15,-17 135-15,17-135 0,0 135 16,0-135-16,0 122 16,0-122-16,0 0 15,25 92-15,-25-92 16,0 0-16,50 37 16,-50-37-16</inkml:trace>
  <inkml:trace contextRef="#ctx0" brushRef="#br0" timeOffset="10841.8751">6443 11146 0,'0'0'0,"0"0"15,-16 69-15,16-69 0,-17 79 16,17-79-16,0 121 16,0-121-16,0 0 15,17 121-15,-17-121 0,49 94 16,-49-94-16,91 41 16,-91-41-16,91-4 15,-91 4-15,99-47 16,-99 47-16,91-65 0,-91 65 15,50-88-15,-50 88 16,25-94-16,-25 94 16,-17-97-16,17 97 0,-58-84 15,58 84-15,-91-56 16,91 56-16,0 0 16,-99-28-16,99 28 15,0 0-15,-99 10 0,99-10 16,0 0-16,0 0 15,-83 51-15,83-51 16</inkml:trace>
  <inkml:trace contextRef="#ctx0" brushRef="#br0" timeOffset="11074.7486">7113 11708 0,'0'0'0,"0"0"15,0 79-15,0-79 16,8 94-16,-8-94 16,0 0-16,0 0 0,0 92 15,0-92-15,17 47 16,-17-47-16,33-23 15</inkml:trace>
  <inkml:trace contextRef="#ctx0" brushRef="#br0" timeOffset="11295.8389">7518 11382 0,'0'0'0,"0"0"15,0 0-15,83 5 16,-83-5-16,99-9 16,-99 9-16,116-42 0,-116 42 15</inkml:trace>
  <inkml:trace contextRef="#ctx0" brushRef="#br0" timeOffset="11621.3127">8089 11020 0,'0'0'0,"0"0"0,0 0 16,0 0-16,0 74 15,0-74-15,8 79 16,-8-79-16,0 85 16,0-85-16,0 0 0,0 83 15,0-83-15,0 0 16,0 0-16,0 0 0,0 0 16,8 74-16,-8-74 15,0 0-15,25 38 16,-25-38-16,57 0 0,-57 0 15,83-38-15,-83 38 16,0 0-16,91-42 16,-91 42-16,0 0 15</inkml:trace>
  <inkml:trace contextRef="#ctx0" brushRef="#br0" timeOffset="11912.0096">8312 11043 0,'0'0'0,"0"0"16,0 0-16,0 75 15,0-75-15,8 107 16,-8-107-16,25 148 15,-25-148-15,8 163 0,-8-163 16,0 0-16,0 149 16,0-149-16,0 0 15,0 0-15,17 88 16,-17-88-16,0 0 0,0 0 16,66-60-16</inkml:trace>
  <inkml:trace contextRef="#ctx0" brushRef="#br0" timeOffset="12274.3378">8370 10703 0,'0'0'16,"0"0"-16,0 0 15,58 37-15,-58-37 0,74 74 16,-74-74-16,99 104 16,-99-104-16,99 140 15,-99-140-15,83 152 16,-83-152-16,41 163 15,-41-163-15,25 163 0,-25-163 16,0 158-16,0-158 16,-16 136-16,16-136 15,-33 116-15,33-116 16,-50 87-16,50-87 0</inkml:trace>
  <inkml:trace contextRef="#ctx0" brushRef="#br0" timeOffset="15347.9885">3656 12220 0,'0'0'16,"0"0"-16,-83 10 16,83-10-16,-99 23 0,99-23 15,-116 46-15,116-46 16,-108 65-16,108-65 15,-108 89-15,108-89 16,-98 111-16,98-111 0,-66 130 16,66-130-16,-42 136 15,42-136-15,-8 139 16,8-139-16,25 116 16,-25-116-16,66 97 15,-66-97-15,116 75 0,-116-75 16,124 42-16,-124-42 15,149 14-15,-149-14 16,165-14-16,-165 14 16,149-42-16,-149 42 0,157-75 15,-157 75-15,140-92 16,-140 92-16,133-108 16,-133 108-16,91-111 15,-91 111-15,58-107 0,-58 107 16,33-98-16,-33 98 15,-9-93-15,9 93 16,-41-97-16,41 97 16,-74-89-16,74 89 0,-108-79 15,108 79-15,-132-55 16,132 55-16,-149-42 16,149 42-16,-165-19 15,165 19-15,-149 0 0,149 0 16,-133 23-16,133-23 15,0 0-15,-99 42 16,99-42-16</inkml:trace>
  <inkml:trace contextRef="#ctx0" brushRef="#br0" timeOffset="16599.7359">6600 12927 0,'0'0'16,"0"0"-16,83-14 0,-83 14 15,83-19-15,-83 19 16,107-32-16,-107 32 15,91-47-15,-91 47 0,91-56 16</inkml:trace>
  <inkml:trace contextRef="#ctx0" brushRef="#br0" timeOffset="17267.7517">7692 12476 0,'0'0'0,"0"0"0,0 65 16,0-65-16,-9 79 15,9-79-15,0 121 0,0-121 16,-8 144-16,8-144 15,-16 163-15,16-163 16,0 153-16,0-153 0,0 0 16,0 149-16,0-149 15,0 0-15,0 0 16,0 112-16</inkml:trace>
  <inkml:trace contextRef="#ctx0" brushRef="#br0" timeOffset="20567.1155">7204 12299 0,'0'0'32,"0"0"-32,0 0 0,0 0 0,0 0 0,0 0 15,0 0-15,0 47 16,0-47-16,0 69 15,0-69-15,0 112 0,0-112 16,0 0-16,-8 130 16,8-130-16,0 0 15,0 0-15,0 0 16,0 0-16,0 0 0,0 107 16,0-107-16,0 0 15,0 0-15,24 66 0,-24-66 16,58 27-16,-58-27 15,91-9-15,-91 9 16,124-28-16,-124 28 0,0 0 16,108-13-16,-108 13 15,0 0-15,0 0 16,0 0-16,0 0 16,0 0-16,99-15 0,-99 15 15,0 0-15,74-13 16,-74 13-16</inkml:trace>
  <inkml:trace contextRef="#ctx0" brushRef="#br0" timeOffset="22334.9062">5939 13709 0,'0'0'16,"0"0"-16,0 0 15,0 0-15,0 0 0,0 0 16,-33 41-16,33-41 15,-58 66-15,58-66 16,-66 107-16,66-107 16,-67 149-16,67-149 0,-57 177 15,57-177-15,-42 172 16,42-172-16,-25 162 16,25-162-16,0 135 15,0-135-15,0 0 0,0 0 16,0 0-16,25 98 15,-25-98-15</inkml:trace>
  <inkml:trace contextRef="#ctx0" brushRef="#br0" timeOffset="22621.2806">5947 14402 0,'0'0'0,"0"0"16,0 0-16,0 0 15,0 0-15,0 0 16,58 9-16,-58-9 15,83 10-15,-83-10 0,107 9 16,-107-9-16,0 0 16,99-14-16,-99 14 15</inkml:trace>
  <inkml:trace contextRef="#ctx0" brushRef="#br0" timeOffset="23251.6438">7030 14453 0,'0'0'0,"0"0"16,-51 56-16,51-56 0,-56 64 15,56-64-15,-66 75 16,66-75-16,-100 61 16,100-61-16,0 0 0,-91 41 15,91-41-15,0 0 16,-91 10-16,91-10 16,0 0-16,-91-33 15,91 33-15,0 0 0,0 0 16,-49-51-16,49 51 15,0 0-15,-8-60 16,8 60-16,41-28 0,-41 28 16,83-9-16,-83 9 15,99 14-15,-99-14 16,99 18-16,-99-18 16,116 19-16,-116-19 0,107 4 15,-107-4-15,99-18 16,-99 18-16,0 0 15,100-23-15,-100 23 0,0 0 16,0 0-16,66-38 16,-66 38-16,33-56 15,-33 56-15,0 0 16,-17-55-16,17 55 0,-66-61 16,66 61-16,0 0 15,0 0-15,-74-42 16,74 42-16,0 0 0,-75-14 15,75 14-15,0 0 16,-49 10-16,49-10 16,0 0-16,0 36 15,0-36-15</inkml:trace>
  <inkml:trace contextRef="#ctx0" brushRef="#br0" timeOffset="23483.5555">7386 14547 0,'0'0'15,"0"0"-15,0 0 0,41 51 16,-41-51-16,0 0 16,0 0-16,0 0 0,33 60 15,-33-60-15,0 0 16,17 79-16,-17-79 16,8 93-16,-8-93 0,-8 93 15,8-93-15,0 0 16,0 0-16,-25 79 15,25-79-15,0 0 0,-33 42 16,33-42-16,0 0 16</inkml:trace>
  <inkml:trace contextRef="#ctx0" brushRef="#br0" timeOffset="24104.1546">8378 14347 0,'0'0'15,"0"0"-15,0 0 0,0 0 16,-25 60-16,25-60 15,-58 65-15,58-65 16,0 0-16,-74 65 0,74-65 16,-83 36-16,83-36 15,-91 10-15,91-10 16,0 0-16,-91-23 0,91 23 16,0 0-16,0 0 15,0 0-15,0 0 16,-66-56-16,66 56 0,0 0 15,-25-56-15,25 56 16,33-37-16,-33 37 16,66 0-16,-66 0 0,108 28 15,-108-28-15,115 33 16,-115-33-16,116 27 16,-116-27-16,116 19 15,-116-19-15,0 0 0,99-4 16,-99 4-16,0 0 15,0 0-15,75-33 16,-75 33-16,0 0 0,33-70 16,-33 70-16,-17-74 15,17 74-15,-57-84 16,57 84-16,-83-70 16,83 70-16,0 0 15,-91-36-15,91 36 0,0 0 16,-99-6-16,99 6 15,0 0-15,0 0 16,0 0-16,-58-4 0</inkml:trace>
  <inkml:trace contextRef="#ctx0" brushRef="#br0" timeOffset="24415.5288">8502 13839 0,'0'0'16,"0"0"-16,58 47 15,-58-47-15,99 83 16,-99-83-16,116 117 15,-116-117-15,107 148 0,-107-148 16,75 154-16,-75-154 16,25 162-16,-25-162 15,-25 154-15,25-154 16,0 0-16,-50 135 0,50-135 16</inkml:trace>
  <inkml:trace contextRef="#ctx0" brushRef="#br0" timeOffset="26737.1039">6203 15379 0,'0'0'0,"0"0"0,0 0 15,0 0-15,0 0 0,0 0 16,0 0-16,0 0 16,0 0-16,0 0 0,0 0 15,0 0-15,0 0 16,-49 4-16,49-4 16,-75 10-16,75-10 15,0 0-15,-82 18 0,82-18 16,0 0-16,-83 19 15,83-19-15,0 0 16,0 0-16,0 0 0,0 0 16,0 0-16,-75 14 15,75-14-15,0 0 0,0 0 16,-41 23-16,41-23 16,0 0-16,-25 60 15,25-60-15,-16 94 0,16-94 16,0 111-16,0-111 15,-10 112-15,10-112 16,-7 107-16,7-107 16,-8 106-16,8-106 0,-25 103 15,25-103-15,0 0 16,-25 93-16,25-93 16,0 0-16,0 0 0,0 0 15,0 0-15,-8 80 16,8-80-16,0 0 15,0 0-15,0 51 16,0-51-16,0 0 0,41 32 16,-41-32-16,67 10 15,-67-10-15,82 0 16,-82 0-16,0 0 0,116-10 16,-116 10-16,99-14 15,-99 14-15,0 0 16,0 0-16,116-9 15,-116 9-15,0 0 0,0 0 16,83-23-16,-83 23 16</inkml:trace>
  <inkml:trace contextRef="#ctx0" brushRef="#br0" timeOffset="27070.707">6212 15932 0,'0'0'0,"0"0"0,0 0 15,49 5-15,-49-5 16,75-5-16,-75 5 16,0 0-16,82-10 15,-82 10-15,0 0 0,83-32 16,-83 32-16</inkml:trace>
  <inkml:trace contextRef="#ctx0" brushRef="#br0" timeOffset="27486.8334">6724 15579 0,'0'0'0,"0"0"16,0 0-16,0 0 15,0 0-15,0 0 16,0 0-16,8 79 16,-8-79-16,0 0 0,-8 50 15,8-50-15,0 0 16,-16 71-16,16-71 15,0 0-15,0 0 0,0 0 16,0 0-16,0 0 0,0 0 16,-25 74-16,25-74 15,0 0-15,8 46 0,-8-46 16,0 0-16,41 33 16,-41-33-16,0 0 15,83 0-15,-83 0 16,0 0-16,75-28 0,-75 28 15,0 0-15,0 0 16,57-42-16,-57 42 16,0 0-16</inkml:trace>
  <inkml:trace contextRef="#ctx0" brushRef="#br0" timeOffset="27776.024">6914 15593 0,'0'0'0,"0"0"16,0 0-16,0 0 16,0 0-16,0 0 0,0 0 15,-8 55-15,8-55 16,0 60-16,0-60 16,0 98-16,0-98 15,0 121-15,0-121 0,-8 126 16,8-126-16,-17 126 15,17-126-15,0 0 16,0 0-16,-16 102 0,16-102 16,0 41-16,0-41 15,16-27-15,-16 27 16,42-51-16,-42 51 0</inkml:trace>
  <inkml:trace contextRef="#ctx0" brushRef="#br0" timeOffset="28025.2664">7204 16118 0,'0'0'0,"0"0"16,0 0-16,0 84 15,0-84-15,-8 97 16,8-97-16,-9 103 15,9-103-15,-25 117 0,25-117 16,0 0-16,0 0 16,-33 93-16,33-93 15,0 0-15,-33 42 0,33-42 16,0-33-16</inkml:trace>
  <inkml:trace contextRef="#ctx0" brushRef="#br0" timeOffset="28718.6995">8187 15839 0,'0'0'0,"0"0"16,0 0-16,-16 65 16,16-65-16,-33 69 15,33-69-15,-58 75 16,58-75-16,-74 74 0,74-74 15,0 0-15,-83 48 16,83-48-16,-99 27 16,99-27-16,-91-4 0,91 4 15,0 0-15,-83-28 16,83 28-16,0 0 16,-58-52-16,58 52 15,0 0-15,-16-65 0,16 65 16,16-51-16,-16 51 15,58-24-15,-58 24 16,99 15-16,-99-15 0,91 46 16,-91-46-16,100 52 15,-100-52-15,91 55 16,-91-55-16,91 38 16,-91-38-16,0 0 15,91 23-15,-91-23 0,0 0 16,0 0-16,0 0 15,90 0-15,-90 0 16,0 0-16,0 0 0,67-37 16,-67 37-16,16-66 15,-16 66-15,-33-78 16,33 78-16,0 0 16,-58-89-16,58 89 0,0 0 15,0 0-15,0 0 16,-66-74-16,66 74 15,0 0-15,-42-65 0,42 65 16</inkml:trace>
  <inkml:trace contextRef="#ctx0" brushRef="#br0" timeOffset="29074.8487">8072 15253 0,'0'0'16,"0"0"-16,0 0 15,0 0-15,33 51 0,-33-51 16,99 75-16,-99-75 15,149 97-15,-149-97 16,149 126-16,-149-126 16,149 149-16,-149-149 0,99 167 15,-99-167-15,50 172 16,-50-172-16,-17 200 16,17-200-16,-66 191 15,66-191-15,-99 149 16,99-149-16</inkml:trace>
  <inkml:trace contextRef="#ctx0" brushRef="#br0" timeOffset="32538.345">18881 14188 0,'0'0'0,"0"0"16,0 0-16,0 0 0,0 0 16,0 0-16,-41 28 15,41-28-15,-33 46 16,33-46-16,0 0 16,-42 75-16,42-75 0,0 0 15,-8 74-15,8-74 16,0 0-16,16 75 15,-16-75-15,0 0 0,50 32 16,-50-32-16,0 0 16,66-9-16,-66 9 15,0 0-15,0 0 16,75-51-16,-75 51 0,0 0 16,0 0-16,33-85 15,-33 85-15,0 0 16,0-87-16,0 87 15,0 0-15,-42-70 0,42 70 16,-74-33-16,74 33 16,0 0-16,-74 18 15,74-18-15,0 0 0,-67 61 16,67-61-16,0 0 16,0 0-16,0 0 15,-41 88-15,41-88 0,0 0 16,25 80-16,-25-80 15,66 46-15,-66-46 16,0 0-16,83 5 16,-83-5-16,74-37 0,-74 37 15,0 0-15,0 0 16,50-71-16,-50 71 16,0 0-16,25-74 0,-25 74 15,0 0-15,0 0 16,-17-55-16,17 55 15,0 0-15,-50-28 0,50 28 16,-74 18-16,74-18 16,0 0-16,-50 61 15,50-61-15,0 0 0,-33 78 16,33-78-16,0 0 16,0 80-16,0-80 15,33 46-15,-33-46 16,0 0-16,58 10 0,-58-10 15,0 0-15,66-28 16,-66 28-16,0 0 16,50-70-16,-50 70 0,0 0 15,0 0-15,8-74 16,-8 74-16,0 0 16,0 0-16,-25-70 15,25 70-15,0 0 0,-57-28 16,57 28-16,-67 19 15,67-19-15,0 0 16,0 0-16,0 0 0,-41 51 16,41-51-16,0 0 15,0 56-15,0-56 16,0 0-16,41 28 0,-41-28 16,0 0-16,0 0 15,0 0-15,58-5 16,-58 5-16,0 0 0,42-33 15,-42 33-15,8-46 16,-8 46-16,0 0 16,0 0-16,-33-23 0,33 23 15,0 0-15,0 0 16,0 0-16,-50-19 16</inkml:trace>
  <inkml:trace contextRef="#ctx0" brushRef="#br0" timeOffset="33549.369">19658 13405 0,'0'0'0,"0"0"15,0 0-15,0 0 16,-33 57-16,33-57 16,0 0-16,0 0 15,0 0-15,-8 46 0,8-46 16,0 0-16,25 42 15,-25-42-15,0 0 16,49 9-16,-49-9 0,0 0 16,0 0-16,0 0 15,0 0-15,58-18 16,-58 18-16,0 0 16,0 0-16,41-51 0,-41 51 15,0 0-15,-16-57 16,16 57-16,0 0 15,-41-41-15,41 41 0,0 0 16,-67 5-16,67-5 16,0 0-16,-66 42 15,66-42-15,0 0 16,0 0-16,-33 60 0,33-60 16,0 0-16,8 56 15,-8-56-15,0 0 16,50 32-16,-50-32 0,0 0 15,75-5-15,-75 5 16,0 0-16,66-27 16,-66 27-16,0 0 0,41-51 15,-41 51-15,0 0 16,8-56-16,-8 56 16,0 0-16,-41-51 15,41 51-15,0 0 0,-58-15 16,58 15-16,0 0 15,-74 23-15,74-23 16,0 0-16,0 0 0,-42 57 16,42-57-16,0 0 15,0 51-15,0-51 16,0 0-16,42 42 16,-42-42-16,0 0 0,0 0 15,0 0-15,0 0 16,0 0-16,74 0 15,-74 0-15,0 0 0,41-37 16,-41 37-16,0 0 16,0 0-16,0 0 15,0 0-15,-33-33 0,33 33 16,0 0-16,-41 23 16,41-23-16,0 0 15,0 0-15</inkml:trace>
  <inkml:trace contextRef="#ctx0" brushRef="#br0" timeOffset="34787.4227">17947 13420 0,'0'0'0,"0"0"16,0 0-16,0 70 15,0-70-15,0 0 16,-9 65-16,9-65 0,0 0 16,0 0-16,9 56 15,-9-56-15,0 0 16,24 33-16,-24-33 0,50-10 16,-50 10-16,0 0 15,58-52-15,-58 52 16,0 0-16,50-69 15,-50 69-15,0 0 0,16-65 16,-16 65-16,0 0 16,-16-66-16,16 66 15,0 0-15,0 0 0,-58-41 16,58 41-16,0 0 16,-75-14-16,75 14 15,-74 37-15,74-37 16,0 0-16,0 0 0,0 0 15,0 0-15,-42 61 16,42-61-16,0 0 16,0 0-16,0 56 0,0-56 15,0 0-15,0 0 16,42 23-16,-42-23 16,0 0-16,0 0 15,0 0-15,58-19 0,-58 19 16,0 0-16,0 0 15,49-46-15,-49 46 16,0 0-16,9-52 0,-9 52 16,0 0-16,-50-32 15,50 32-15,0 0 16,-66 9-16,66-9 0,0 0 16,0 0-16,-58 61 15,58-61-15,0 0 16,0 0-16,-8 65 15,8-65-15,0 0 0,33 37 16,-33-37-16,0 0 16,74-5-16,-74 5 15,0 0-15,75-37 16,-75 37-16,0 0 0,57-52 16,-57 52-16,0 0 15,9-69-15,-9 69 16,0 0-16,-33-46 0,33 46 15,0 0-15,-67-14 16,67 14-16,0 0 16,-57 14-16,57-14 15,0 0-15,0 0 0,0 0 16,0 0-16,-25 41 16,25-41-16</inkml:trace>
  <inkml:trace contextRef="#ctx0" brushRef="#br0" timeOffset="42129.1565">20585 11007 0,'0'0'16,"0"0"-16,0 0 15,0 0-15,0 0 0,0 0 16,0 0-16,0 0 0,0 0 15,0 0-15,0 0 16,0 0-16,0 0 16,0 0-16,0 0 15,0 0-15,0 0 0,0 0 16,0 0-16,0 0 16,0 0-16,0 0 15,0 0-15,0 0 0,0 0 16,0 0-16,0 0 15,-41 8-15,41-8 16,0 0-16,0 0 16,0 0-16,0 0 0,33 47 15,-33-47-15,0 0 16,50-4-16,-50 4 16,0 0-16,58-38 0,-58 38 15,0 0-15,24-46 16,-24 46-16,0 0 15,0-61-15,0 61 0,0 0 16,-33-42-16,33 42 16,0 0-16,0 0 15,-49-29-15,49 29 0,0 0 16,0 0-16,-67 5 16,67-5-16,0 0 15,0 0-15,-41 28 16,41-28-16,0 0 0,0 0 15,0 0-15,0 0 16,0 0-16,0 0 16,0 0-16,0 0 0,0 0 15,0 0-15,0 0 16,0 0-16,33 33 16,-33-33-16,0 0 15,0 0-15,0 0 0,25-18 16,-25 18-16,0 0 15,0 0-15,0 0 0,0 0 16,-41-10-16,41 10 16,0 0-16,0 0 15,-17 33-15,17-33 16,0 0-16,0 0 0,8 46 16,-8-46-16,0 0 15,0 0-15,0 0 16,33 19-16,-33-19 0,0 0 15,0 0-15,42-14 16,-42 14-16,0 0 16,0 0-16,0 0 0,0 0 15,8-42-15,-8 42 16,0 0-16,-16-28 16,16 28-16,0 0 0,0 0 15,-42 10-15,42-10 16,0 0-16,-16 37 15,16-37-15,0 0 0,0 0 16,16 37-16,-16-37 16,0 0-16,0 0 15,50 5-15,-50-5 0,0 0 16,33-28-16,-33 28 16,0 0-16,8-51 15,-8 51-15,0 0 16,0 0-16,-25-42 0,25 42 15,-58-20-15,58 20 16,0 0-16,-57 29 16,57-29-16,0 0 0,0 0 15,-42 47-15,42-47 16,0 0-16,0 60 16,0-60-16,0 0 15,0 0-15,50 37 0,-50-37 16,0 0-16,0 0 15,66 5-15,-66-5 16,0 0-16,0 0 0,41-33 16,-41 33-16,0 0 15,0 0-15,0-51 16,0 51-16,0 0 16,-24-42-16,24 42 0,0 0 15,-50-9-15,50 9 16,0 0-16,-33 28 15,33-28-15,0 0 0,0 0 16,0 46-16,0-46 16,0 0-16,0 0 15,33 28-15,-33-28 0,0 0 16,0 0-16,50 10 16,-50-10-16,0 0 15,0 0-15,0 0 0,33-19 16,-33 19-16,0 0 15,0 0-15,0 0 16,0 0-16,0 0 0,0 0 16,0 0-16,0 0 15,0 0-15</inkml:trace>
  <inkml:trace contextRef="#ctx0" brushRef="#br0" timeOffset="43844.9786">17153 10801 0,'0'0'0,"0"0"16,0 0-16,0 0 15,0 0-15,0 0 0,-33 28 16,33-28-16,0 0 16,0 0-16,-9 51 15,9-51-15,0 0 16,0 0-16,9 42 0,-9-42 16,0 0-16,0 0 15,41 19-15,-41-19 16,0 0-16,0 0 0,58-19 15,-58 19-15,0 0 16,33-42-16,-33 42 16,0 0-16,8-56 0,-8 56 15,0 0-15,-24-37 16,24 37-16,0 0 16,-67-9-16,67 9 0,0 0 15,-66 13-15,66-13 16,0 0-16,0 0 15,0 0-15,-41 51 16,41-51-16,0 0 0,0 0 16,-8 57-16,8-57 15,0 0-15,0 0 16,41 23-16,-41-23 0,0 0 16,0 0-16,66-9 15,-66 9-15,0 0 16,0 0-16,50-42 15,-50 42-15,0 0 0,0 0 16,0-47-16,0 47 16,0 0-16,-50-23 15,50 23-15,0 0 16,-50 23-16,50-23 0,0 0 16,0 0-16,-24 47 15,24-47-15,0 0 16,33 47-16,-33-47 0,0 0 15,66 23-15,-66-23 16,0 0-16,83-9 16,-83 9-16,0 0 0,49-33 15,-49 33-15,0 0 16,17-42-16,-17 42 16,0 0-16,-33-47 15,33 47-15,0 0 0,-66-23 16,66 23-16,0 0 15,-58 0-15,58 0 0,0 0 16</inkml:trace>
  <inkml:trace contextRef="#ctx0" brushRef="#br0" timeOffset="45825.2413">18848 14179 0,'0'0'0,"0"0"0,0 0 15,0 0-15,0 0 0,0 0 16,0 0-16,0 0 16,0 0-16,0 0 15,0 0-15,0 0 0,0 0 16,0 0-16,0 0 16,0 0-16,0 0 15,0 0-15,0 0 16,0 0-16,66-38 0,-66 38 15,0 0-15,58-42 16,-58 42-16,0 0 16,58-50-16,-58 50 0,0 0 15,74-66-15,-74 66 16,75-74-16,-75 74 16,66-84-16,-66 84 15,66-75-15,-66 75 0,74-78 16,-74 78-16,58-80 15,-58 80-15,50-84 16,-50 84-16,58-93 16,-58 93-16,66-107 0,-66 107 15,74-121-15,-74 121 16,66-125-16,-66 125 16,75-121-16,-75 121 0,66-126 15,-66 126-15,67-125 16,-67 125-16,58-131 15,-58 131-15,50-134 16,-50 134-16,49-140 16,-49 140-16,50-149 0,-50 149 15,58-149-15,-58 149 16,58-157-16,-58 157 16,41-163-16,-41 163 15,41-168-15,-41 168 0,42-167 16,-42 167-16,41-159 15,-41 159-15,33-163 16,-33 163-16,33-163 16,-33 163-16,33-157 0,-33 157 15,33-168-15,-33 168 16,25-172-16,-25 172 16,17-172-16,-17 172 15,24-177-15,-24 177 16,25-186-16,-25 186 0,17-186 15,-17 186-15,25-190 16,-25 190-16,24-197 16,-24 197-16,25-200 15,-25 200-15,16-203 0,-16 203 16,17-200-16,-17 200 16,17-210-16,-17 210 15,16-210-15,-16 210 16,17-209-16,-17 209 0,33-214 15,-33 214-15,25-200 16,-25 200-16,25-210 16,-25 210-16,24-204 15,-24 204-15,25-196 16,-25 196-16,25-190 0,-25 190 16,25-177-16,-25 177 15,25-163-15,-25 163 16,24-144-16,-24 144 0,0 0 15,17-121-15,-17 121 16,0 0-16,25-116 16,-25 116-16,0 0 15,0 0-15,0 0 0,0 0 16,16-93-16,-16 93 16,0 0-16,0-37 0,0 37 15,0 0-15,0 0 16,-25 111-16,25-111 15,-41 126-15,41-126 0,-49 149 16,49-149 0,-58 139-16,58-139 0,0 0 15,-58 121-15,58-121 16,0 0-16,0 0 16,0 0-16,0 0 0,-66 74 15,66-74-15,-33 24 16,33-24-16,-17-47 0,17 47 15,0-88-15,0 88 16,17-121-16,-17 121 16,24-131-16,-24 131 15,25-134-15,-25 134 16,33-117-16,-33 117 0,0 0 16,17-101-16,-17 101 15,0 0-15,0 0 16,0 0-16,0 0 0,16-80 15,-16 80-15,0 0 16,33-28-16,-33 28 16,42 42-16,-42-42 15,58 107-15,-58-107 0,66 126 16,-66-126-16,66 139 16,-66-139-16,49 144 15,-49-144-15,42 140 16,-42-140-16</inkml:trace>
  <inkml:trace contextRef="#ctx0" brushRef="#br0" timeOffset="47862.7023">18815 14216 0,'0'0'0,"0"0"0,0 0 16,0 0-16,0 0 16,0 0-16,0 0 0,0 0 15,0 0-15,0 0 16,0 0-16,0 0 15,0 0-15,0 0 0,0 0 16,0 0-16,0 0 16,0 0-16,-42 5 15,42-5-15,0 0 16,0 0-16,-57-10 0,57 10 16,0 0-16,-75-23 15,75 23-15,0 0 16,-66-33-16,66 33 0,0 0 15,-66-51-15,66 51 16,0 0-16,-91-55 16,91 55-16,-66-76 15,66 76-15,-66-78 0,66 78 16,-50-79-16,50 79 16,0 0-16,-50-75 15,50 75-15,-41-83 0,41 83 16,-50-89-16,50 89 15,-49-88-15,49 88 16,-42-84-16,42 84 16,-33-89-16,33 89 15,-41-93-15,41 93 0,-33-93 16,33 93-16,-41-102 16,41 102-16,-50-98 15,50 98-15,-50-107 0,50 107 16,-41-116-16,41 116 15,-41-126-15,41 126 16,-42-130-16,42 130 0,0 0 16,-49-144-16,49 144 15,-50-144-15,50 144 0,-49-158 16,49 158-16,-50-164 16,50 164-16,-50-166 15,50 166-15,-58-173 0,58 173 16,-49-181-16,49 181 15,-50-181-15,50 181 16,-49-191-16,49 191 16,-50-196-16,50 196 15,-41-200-15,41 200 16,-42-209-16,42 209 0,-41-214 16,41 214-16,-41-214 15,41 214-15,-33-214 16,33 214-16,-42-229 0,42 229 15,-33-232-15,33 232 16,-33-227-16,33 227 16,-25-242-16,25 242 15,-33-238-15,33 238 0,-25-236 16,25 236-16,-33-243 16,33 243-16,-33-233 15,33 233-15,-33-232 16,33 232-16,-33-228 15,33 228-15,-25-219 0,25 219 16,-25-204-16,25 204 16,-8-196-16,8 196 15,-16-172-15,16 172 16,-9-149-16,9 149 0,-16-121 16,16 121-16,0 0 15,-17-102-15,17 102 16,0 0-16,0 0 0,0 0 15,0 0-15,-24-74 16,24 74-16,0 0 0,-17-24 16,17 24-16,-25 47 15,25-47-15,-25 111 16,25-111-16,-41 149 16,41-149-16,-41 145 15,41-145-15,0 0 0,0 0 16,0 0-16,0 0 15,0 0-15,-58 116 0,58-116 16,0 0-16,0 0 16,-33 61-16,33-61 15,0 0-15,0 0 16,16-126-16,-16 126 16,50-145-16,-50 145 0,41-158 15,-41 158-15,33-168 16,-33 168-16,25-157 15,-25 157-15,33-126 16,-33 126-16,0 0 0,0 0 16,33-102-16,-33 102 15,0 0-15,0 0 16,42-47-16,-42 47 0,41 14 16,-41-14-16,66 70 15,-66-70-15,66 107 16,-66-107-16,83 126 15,-83-126-15,83 125 0,-83-125 16,91 121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B2B4DA-60B7-44F9-9071-99089B1B4A1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0" y="-1"/>
            <a:ext cx="9144000" cy="457200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8016869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ED5BD0-DB52-45AD-B913-0D9E18F1EFE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6240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762000"/>
            <a:ext cx="1971675" cy="5410200"/>
          </a:xfrm>
        </p:spPr>
        <p:txBody>
          <a:bodyPr vert="eaVert" lIns="45720" tIns="91440" rIns="45720" bIns="9144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1" y="762000"/>
            <a:ext cx="56864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157112-3424-42E2-93FD-7BAD6937DFE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rot="5400000" flipV="1">
            <a:off x="7543800" y="173563"/>
            <a:ext cx="0" cy="6858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09743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1BB176-08C3-4820-982A-B53DE00D93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2539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29A9B4-A905-4A00-8B5C-2FAC9EAE3F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8734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DF48CC-4D8A-4E1E-BB89-13E14258F3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3143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b="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5399F5-4851-43DF-A204-0A9B8FAB47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-1"/>
            <a:ext cx="9144000" cy="4572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12" name="Straight Connector 11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51406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8096" y="2286000"/>
            <a:ext cx="35661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1990" y="2286000"/>
            <a:ext cx="35661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1DD79D-EEAF-40F7-BAF0-FCC3660FD54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201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200" b="0" cap="none" baseline="0">
                <a:solidFill>
                  <a:schemeClr val="accent2">
                    <a:lumMod val="75000"/>
                  </a:schemeClr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8096" y="2967788"/>
            <a:ext cx="356616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91990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200" b="0" kern="1200" cap="none" baseline="0" dirty="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91990" y="2967788"/>
            <a:ext cx="356616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0687CA-04F9-49E4-8149-AD94BF3C16D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101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26A816-ED67-4276-AB72-6D123E0614A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2897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CFA8B6-9B48-4655-8131-A705607542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9865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768096" y="471509"/>
            <a:ext cx="329184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822960"/>
            <a:ext cx="4258818" cy="518464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8096" y="2257506"/>
            <a:ext cx="329184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86B480-10B1-492B-911C-EC2163452C9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9286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8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9141714" cy="4572000"/>
          </a:xfrm>
          <a:solidFill>
            <a:schemeClr val="accent2">
              <a:lumMod val="60000"/>
              <a:lumOff val="40000"/>
            </a:schemeClr>
          </a:solidFill>
        </p:spPr>
        <p:txBody>
          <a:bodyPr lIns="457200" tIns="365760"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7950" y="4960138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1905CD-4297-4D3F-AE46-DE690B9E579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264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286000"/>
            <a:ext cx="7290055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8097" y="6470704"/>
            <a:ext cx="161560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32200" y="6470704"/>
            <a:ext cx="4426094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28000" y="6470704"/>
            <a:ext cx="73025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fld id="{EDB8D5C3-D3C7-4955-AFF4-5480CFF7C4C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571500" y="826324"/>
            <a:ext cx="0" cy="9144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417149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44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2"/>
        </a:buClr>
        <a:buSzPct val="100000"/>
        <a:buFont typeface="Tw Cen MT" panose="020B0602020104020603" pitchFamily="34" charset="0"/>
        <a:buChar char=" 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customXml" Target="../ink/ink1.x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customXml" Target="../ink/ink2.xml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customXml" Target="../ink/ink3.xml"/><Relationship Id="rId5" Type="http://schemas.openxmlformats.org/officeDocument/2006/relationships/image" Target="../media/image13.emf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1560096"/>
            <a:ext cx="6400800" cy="1463040"/>
          </a:xfrm>
          <a:solidFill>
            <a:schemeClr val="bg1"/>
          </a:solidFill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4.2 a         Standard Form of a Quadratic Function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62263" y="5257800"/>
            <a:ext cx="502920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u="sng" dirty="0" smtClean="0"/>
              <a:t>Learning Goal</a:t>
            </a:r>
          </a:p>
          <a:p>
            <a:pPr lvl="0"/>
            <a:r>
              <a:rPr lang="en-US" dirty="0" smtClean="0"/>
              <a:t>Graph quadratic functions written in standard form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8096" y="585216"/>
            <a:ext cx="8223504" cy="710184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chemeClr val="bg1"/>
                </a:solidFill>
              </a:rPr>
              <a:t>Quadratic Function in Standard Form</a:t>
            </a:r>
            <a:endParaRPr lang="en-US" sz="3600" b="1" dirty="0">
              <a:solidFill>
                <a:schemeClr val="bg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62960"/>
              </p:ext>
            </p:extLst>
          </p:nvPr>
        </p:nvGraphicFramePr>
        <p:xfrm>
          <a:off x="3308626" y="1213415"/>
          <a:ext cx="23415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3" imgW="977760" imgH="228600" progId="Equation.DSMT4">
                  <p:embed/>
                </p:oleObj>
              </mc:Choice>
              <mc:Fallback>
                <p:oleObj name="Equation" r:id="rId3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8626" y="1213415"/>
                        <a:ext cx="2341562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03148" y="1213415"/>
            <a:ext cx="23972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0" indent="-2743200"/>
            <a:r>
              <a:rPr lang="en-US" sz="2600" b="1" u="sng" dirty="0" smtClean="0">
                <a:solidFill>
                  <a:schemeClr val="accent2">
                    <a:lumMod val="75000"/>
                  </a:schemeClr>
                </a:solidFill>
                <a:latin typeface="Tw Cen MT" panose="020B0602020104020603" pitchFamily="34" charset="0"/>
              </a:rPr>
              <a:t>standard form</a:t>
            </a:r>
            <a:r>
              <a:rPr lang="en-US" sz="2600" dirty="0" smtClean="0">
                <a:solidFill>
                  <a:srgbClr val="002060"/>
                </a:solidFill>
              </a:rPr>
              <a:t>:</a:t>
            </a:r>
            <a:endParaRPr lang="en-US" sz="2600" b="1" u="sng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6147739"/>
              </p:ext>
            </p:extLst>
          </p:nvPr>
        </p:nvGraphicFramePr>
        <p:xfrm>
          <a:off x="1219200" y="1850839"/>
          <a:ext cx="6096000" cy="40233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operty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aracteristic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ositive 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pens up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egative 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pens down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xis of symmetry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ertex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-intercep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847840"/>
              </p:ext>
            </p:extLst>
          </p:nvPr>
        </p:nvGraphicFramePr>
        <p:xfrm>
          <a:off x="5277121" y="3867750"/>
          <a:ext cx="748541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7121" y="3867750"/>
                        <a:ext cx="748541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528412"/>
              </p:ext>
            </p:extLst>
          </p:nvPr>
        </p:nvGraphicFramePr>
        <p:xfrm>
          <a:off x="5355045" y="5338162"/>
          <a:ext cx="718863" cy="51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7" imgW="355320" imgH="253800" progId="Equation.DSMT4">
                  <p:embed/>
                </p:oleObj>
              </mc:Choice>
              <mc:Fallback>
                <p:oleObj name="Equation" r:id="rId7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55045" y="5338162"/>
                        <a:ext cx="718863" cy="51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141447"/>
              </p:ext>
            </p:extLst>
          </p:nvPr>
        </p:nvGraphicFramePr>
        <p:xfrm>
          <a:off x="5277121" y="4572000"/>
          <a:ext cx="87471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9" imgW="533160" imgH="431640" progId="Equation.DSMT4">
                  <p:embed/>
                </p:oleObj>
              </mc:Choice>
              <mc:Fallback>
                <p:oleObj name="Equation" r:id="rId9" imgW="53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77121" y="4572000"/>
                        <a:ext cx="874713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2766842"/>
              </p:ext>
            </p:extLst>
          </p:nvPr>
        </p:nvGraphicFramePr>
        <p:xfrm>
          <a:off x="977900" y="1958762"/>
          <a:ext cx="7162800" cy="3603837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536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38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87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01279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equation</a:t>
                      </a:r>
                      <a:endParaRPr lang="en-US" sz="2800" dirty="0"/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vertex</a:t>
                      </a:r>
                      <a:endParaRPr lang="en-US" sz="2800" dirty="0"/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01279">
                <a:tc>
                  <a:txBody>
                    <a:bodyPr/>
                    <a:lstStyle/>
                    <a:p>
                      <a:r>
                        <a:rPr lang="en-US" dirty="0" smtClean="0"/>
                        <a:t>standard</a:t>
                      </a:r>
                      <a:r>
                        <a:rPr lang="en-US" baseline="0" dirty="0" smtClean="0"/>
                        <a:t> form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dirty="0"/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01279">
                <a:tc>
                  <a:txBody>
                    <a:bodyPr/>
                    <a:lstStyle/>
                    <a:p>
                      <a:r>
                        <a:rPr lang="en-US" dirty="0" smtClean="0"/>
                        <a:t>vertex form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077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0" y="714022"/>
            <a:ext cx="8243887" cy="13144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bg1"/>
                </a:solidFill>
              </a:rPr>
              <a:t>Finding the vertex of a parabola</a:t>
            </a:r>
            <a:endParaRPr 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59329486"/>
              </p:ext>
            </p:extLst>
          </p:nvPr>
        </p:nvGraphicFramePr>
        <p:xfrm>
          <a:off x="6283325" y="3276600"/>
          <a:ext cx="11906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Equation" r:id="rId3" imgW="545760" imgH="431640" progId="Equation.DSMT4">
                  <p:embed/>
                </p:oleObj>
              </mc:Choice>
              <mc:Fallback>
                <p:oleObj name="Equation" r:id="rId3" imgW="5457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3276600"/>
                        <a:ext cx="119062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33933"/>
              </p:ext>
            </p:extLst>
          </p:nvPr>
        </p:nvGraphicFramePr>
        <p:xfrm>
          <a:off x="2830775" y="3414712"/>
          <a:ext cx="270280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0775" y="3414712"/>
                        <a:ext cx="2702807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23848"/>
              </p:ext>
            </p:extLst>
          </p:nvPr>
        </p:nvGraphicFramePr>
        <p:xfrm>
          <a:off x="2721110" y="4572000"/>
          <a:ext cx="281247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" name="Equation" r:id="rId7" imgW="1066680" imgH="279360" progId="Equation.DSMT4">
                  <p:embed/>
                </p:oleObj>
              </mc:Choice>
              <mc:Fallback>
                <p:oleObj name="Equation" r:id="rId7" imgW="1066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1110" y="4572000"/>
                        <a:ext cx="2812472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51043"/>
              </p:ext>
            </p:extLst>
          </p:nvPr>
        </p:nvGraphicFramePr>
        <p:xfrm>
          <a:off x="6553200" y="4681479"/>
          <a:ext cx="940682" cy="627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" name="Equation" r:id="rId9" imgW="380880" imgH="253800" progId="Equation.DSMT4">
                  <p:embed/>
                </p:oleObj>
              </mc:Choice>
              <mc:Fallback>
                <p:oleObj name="Equation" r:id="rId9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53200" y="4681479"/>
                        <a:ext cx="940682" cy="627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76453" y="741892"/>
            <a:ext cx="1295400" cy="13144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u="sng" dirty="0">
                <a:solidFill>
                  <a:schemeClr val="accent2">
                    <a:lumMod val="75000"/>
                  </a:schemeClr>
                </a:solidFill>
              </a:rPr>
              <a:t>Ex </a:t>
            </a:r>
            <a:r>
              <a:rPr lang="en-US" b="1" u="sng" dirty="0" smtClean="0">
                <a:solidFill>
                  <a:schemeClr val="accent2">
                    <a:lumMod val="75000"/>
                  </a:schemeClr>
                </a:solidFill>
              </a:rPr>
              <a:t>1</a:t>
            </a:r>
            <a:endParaRPr lang="en-US" b="1" u="sng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99234" y="1005946"/>
            <a:ext cx="6934200" cy="786342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chemeClr val="bg1"/>
                </a:solidFill>
              </a:rPr>
              <a:t>Find the axis of symmetry, vertex, y-intercept, min/max value, domain, and range.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2050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236337923"/>
              </p:ext>
            </p:extLst>
          </p:nvPr>
        </p:nvGraphicFramePr>
        <p:xfrm>
          <a:off x="636588" y="1868488"/>
          <a:ext cx="23764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868488"/>
                        <a:ext cx="23764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4886548"/>
              </p:ext>
            </p:extLst>
          </p:nvPr>
        </p:nvGraphicFramePr>
        <p:xfrm>
          <a:off x="5029200" y="2441909"/>
          <a:ext cx="3429000" cy="31968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406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222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2815">
                <a:tc>
                  <a:txBody>
                    <a:bodyPr/>
                    <a:lstStyle/>
                    <a:p>
                      <a:r>
                        <a:rPr lang="en-US" sz="20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aos</a:t>
                      </a:r>
                      <a:endParaRPr lang="en-US" sz="20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2815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vertex</a:t>
                      </a:r>
                      <a:endParaRPr lang="en-US" sz="20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2815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y-intercept</a:t>
                      </a:r>
                      <a:endParaRPr lang="en-US" sz="20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2815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max/min</a:t>
                      </a:r>
                      <a:endParaRPr lang="en-US" sz="20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2815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domain</a:t>
                      </a:r>
                      <a:endParaRPr lang="en-US" sz="20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2815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range</a:t>
                      </a:r>
                      <a:endParaRPr lang="en-US" sz="20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366480" y="2230560"/>
              <a:ext cx="7833240" cy="3404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7120" y="2221200"/>
                <a:ext cx="7851960" cy="342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345605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76453" y="741892"/>
            <a:ext cx="1295400" cy="13144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u="sng" dirty="0">
                <a:solidFill>
                  <a:schemeClr val="accent2">
                    <a:lumMod val="75000"/>
                  </a:schemeClr>
                </a:solidFill>
              </a:rPr>
              <a:t>Ex </a:t>
            </a:r>
            <a:r>
              <a:rPr lang="en-US" b="1" u="sng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  <a:endParaRPr lang="en-US" b="1" u="sng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99234" y="1005946"/>
            <a:ext cx="6934200" cy="78634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chemeClr val="bg1"/>
                </a:solidFill>
              </a:rPr>
              <a:t>Find the axis of symmetry, vertex, y-intercept, min/max value, domain, and range, and graph.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2050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487172797"/>
              </p:ext>
            </p:extLst>
          </p:nvPr>
        </p:nvGraphicFramePr>
        <p:xfrm>
          <a:off x="576263" y="1808163"/>
          <a:ext cx="23764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808163"/>
                        <a:ext cx="237648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5153" y="1867959"/>
            <a:ext cx="4118334" cy="4111501"/>
          </a:xfrm>
          <a:prstGeom prst="rect">
            <a:avLst/>
          </a:prstGeom>
          <a:noFill/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1691720"/>
              </p:ext>
            </p:extLst>
          </p:nvPr>
        </p:nvGraphicFramePr>
        <p:xfrm>
          <a:off x="457200" y="2743198"/>
          <a:ext cx="3429000" cy="323626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406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222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9377">
                <a:tc>
                  <a:txBody>
                    <a:bodyPr/>
                    <a:lstStyle/>
                    <a:p>
                      <a:r>
                        <a:rPr lang="en-US" sz="20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aos</a:t>
                      </a:r>
                      <a:endParaRPr lang="en-US" sz="20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377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vertex</a:t>
                      </a:r>
                      <a:endParaRPr lang="en-US" sz="20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9377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y-intercept</a:t>
                      </a:r>
                      <a:endParaRPr lang="en-US" sz="20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9377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max/min</a:t>
                      </a:r>
                      <a:endParaRPr lang="en-US" sz="20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9377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domain</a:t>
                      </a:r>
                      <a:endParaRPr lang="en-US" sz="20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9377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range</a:t>
                      </a:r>
                      <a:endParaRPr lang="en-US" sz="20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479520" y="85320"/>
              <a:ext cx="6818400" cy="60793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70160" y="75960"/>
                <a:ext cx="6837120" cy="6098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357442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76453" y="741892"/>
            <a:ext cx="1295400" cy="13144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u="sng" dirty="0">
                <a:solidFill>
                  <a:schemeClr val="accent2">
                    <a:lumMod val="75000"/>
                  </a:schemeClr>
                </a:solidFill>
              </a:rPr>
              <a:t>Ex </a:t>
            </a:r>
            <a:r>
              <a:rPr lang="en-US" b="1" u="sng" dirty="0" smtClean="0">
                <a:solidFill>
                  <a:schemeClr val="accent2">
                    <a:lumMod val="75000"/>
                  </a:schemeClr>
                </a:solidFill>
              </a:rPr>
              <a:t>3</a:t>
            </a:r>
            <a:endParaRPr lang="en-US" b="1" u="sng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99234" y="1005946"/>
            <a:ext cx="6934200" cy="78634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chemeClr val="bg1"/>
                </a:solidFill>
              </a:rPr>
              <a:t>Find the axis of symmetry, vertex, y-intercept, min/max value, domain, and range, and graph.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2050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650358332"/>
              </p:ext>
            </p:extLst>
          </p:nvPr>
        </p:nvGraphicFramePr>
        <p:xfrm>
          <a:off x="1073150" y="1808163"/>
          <a:ext cx="13795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808163"/>
                        <a:ext cx="13795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5153" y="1867959"/>
            <a:ext cx="4118334" cy="4111501"/>
          </a:xfrm>
          <a:prstGeom prst="rect">
            <a:avLst/>
          </a:prstGeom>
          <a:noFill/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3004042"/>
              </p:ext>
            </p:extLst>
          </p:nvPr>
        </p:nvGraphicFramePr>
        <p:xfrm>
          <a:off x="457200" y="2743198"/>
          <a:ext cx="3429000" cy="323626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4067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222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9377">
                <a:tc>
                  <a:txBody>
                    <a:bodyPr/>
                    <a:lstStyle/>
                    <a:p>
                      <a:r>
                        <a:rPr lang="en-US" sz="20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aos</a:t>
                      </a:r>
                      <a:endParaRPr lang="en-US" sz="20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377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vertex</a:t>
                      </a:r>
                      <a:endParaRPr lang="en-US" sz="20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9377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y-intercept</a:t>
                      </a:r>
                      <a:endParaRPr lang="en-US" sz="20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9377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max/min</a:t>
                      </a:r>
                      <a:endParaRPr lang="en-US" sz="20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9377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domain</a:t>
                      </a:r>
                      <a:endParaRPr lang="en-US" sz="20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9377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range</a:t>
                      </a:r>
                      <a:endParaRPr lang="en-US" sz="20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1054080" y="177480"/>
              <a:ext cx="6607080" cy="58183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44720" y="168120"/>
                <a:ext cx="6625800" cy="5837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684546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Exit slip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</a:rPr>
              <a:t>Identify the vertex, the axis of symmetry, the maximum or minimum value, and the range for the parabola.  </a:t>
            </a:r>
          </a:p>
          <a:p>
            <a:pPr marL="0" indent="0">
              <a:buNone/>
            </a:pPr>
            <a:endParaRPr lang="en-US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sz="5400" dirty="0" smtClean="0">
                <a:solidFill>
                  <a:schemeClr val="bg1"/>
                </a:solidFill>
              </a:rPr>
              <a:t>Homework:  Page 206 #8,11,19,21</a:t>
            </a:r>
            <a:endParaRPr lang="en-US" sz="54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8156"/>
              </p:ext>
            </p:extLst>
          </p:nvPr>
        </p:nvGraphicFramePr>
        <p:xfrm>
          <a:off x="1981200" y="2971800"/>
          <a:ext cx="385921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971800"/>
                        <a:ext cx="385921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24439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rgbClr val="2E2B21"/>
      </a:dk1>
      <a:lt1>
        <a:srgbClr val="FFFFFF"/>
      </a:lt1>
      <a:dk2>
        <a:srgbClr val="605B4F"/>
      </a:dk2>
      <a:lt2>
        <a:srgbClr val="D8D6BE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4825F1AF-8DBC-4E3D-9F3D-688338DA83FC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1106</TotalTime>
  <Words>166</Words>
  <Application>Microsoft Office PowerPoint</Application>
  <PresentationFormat>On-screen Show (4:3)</PresentationFormat>
  <Paragraphs>50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Tw Cen MT</vt:lpstr>
      <vt:lpstr>Tw Cen MT Condensed</vt:lpstr>
      <vt:lpstr>Verdana</vt:lpstr>
      <vt:lpstr>Wingdings 3</vt:lpstr>
      <vt:lpstr>Integral</vt:lpstr>
      <vt:lpstr>Equation</vt:lpstr>
      <vt:lpstr>4.2 a         Standard Form of a Quadratic Function</vt:lpstr>
      <vt:lpstr>Quadratic Function in Standard Form</vt:lpstr>
      <vt:lpstr>Finding the vertex of a parabola</vt:lpstr>
      <vt:lpstr>Ex 1</vt:lpstr>
      <vt:lpstr>Ex 2</vt:lpstr>
      <vt:lpstr>Ex 3</vt:lpstr>
      <vt:lpstr>Exit slip</vt:lpstr>
    </vt:vector>
  </TitlesOfParts>
  <Company>Leon County School Bo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3 Translating Parabolas</dc:title>
  <dc:creator>Leon High School</dc:creator>
  <cp:lastModifiedBy>Reaves, Nathan</cp:lastModifiedBy>
  <cp:revision>78</cp:revision>
  <cp:lastPrinted>2017-10-18T19:21:57Z</cp:lastPrinted>
  <dcterms:created xsi:type="dcterms:W3CDTF">2005-11-08T14:30:03Z</dcterms:created>
  <dcterms:modified xsi:type="dcterms:W3CDTF">2017-10-19T18:47:19Z</dcterms:modified>
</cp:coreProperties>
</file>